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80" w:firstRow="0" w:lastRow="0" w:firstColumn="1" w:lastColumn="0" w:noHBand="0" w:noVBand="0"/>
      </w:tblPr>
      <w:tblGrid>
        <w:gridCol w:w="740"/>
        <w:gridCol w:w="2268"/>
        <w:gridCol w:w="2268"/>
        <w:gridCol w:w="2296"/>
        <w:gridCol w:w="3252"/>
      </w:tblGrid>
      <w:tr w:rsidR="0098611F" w:rsidRPr="0098611F" w:rsidTr="0074794E">
        <w:trPr>
          <w:trHeight w:hRule="exact" w:val="1145"/>
          <w:tblHeader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24"/>
              </w:rPr>
              <w:t>序号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/>
                <w:sz w:val="24"/>
              </w:rPr>
            </w:pPr>
            <w:r w:rsidRPr="0098611F">
              <w:rPr>
                <w:rFonts w:ascii="宋体" w:hAnsi="宋体" w:hint="eastAsia"/>
                <w:sz w:val="24"/>
              </w:rPr>
              <w:t>开展检定项目名称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/>
                <w:sz w:val="24"/>
              </w:rPr>
            </w:pPr>
            <w:r w:rsidRPr="0098611F">
              <w:rPr>
                <w:rFonts w:ascii="宋体" w:hAnsi="宋体" w:hint="eastAsia"/>
                <w:sz w:val="24"/>
              </w:rPr>
              <w:t>测量范围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98611F">
              <w:rPr>
                <w:rFonts w:ascii="宋体" w:hAnsi="宋体" w:hint="eastAsia"/>
                <w:sz w:val="24"/>
              </w:rPr>
              <w:t>不确定度</w:t>
            </w:r>
            <w:r w:rsidRPr="0098611F">
              <w:rPr>
                <w:rFonts w:ascii="宋体" w:hAnsi="宋体"/>
                <w:sz w:val="24"/>
              </w:rPr>
              <w:t>/</w:t>
            </w:r>
          </w:p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 w:rsidRPr="0098611F">
              <w:rPr>
                <w:rFonts w:ascii="宋体" w:hAnsi="宋体" w:hint="eastAsia"/>
                <w:sz w:val="24"/>
              </w:rPr>
              <w:t>准确度等级</w:t>
            </w:r>
            <w:r w:rsidRPr="0098611F">
              <w:rPr>
                <w:rFonts w:ascii="宋体" w:hAnsi="宋体"/>
                <w:sz w:val="24"/>
              </w:rPr>
              <w:t>/</w:t>
            </w:r>
          </w:p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24"/>
              </w:rPr>
              <w:t>最大允许误差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5918EF">
            <w:pPr>
              <w:adjustRightInd w:val="0"/>
              <w:snapToGrid w:val="0"/>
              <w:jc w:val="center"/>
              <w:rPr>
                <w:rFonts w:ascii="宋体"/>
                <w:sz w:val="24"/>
              </w:rPr>
            </w:pPr>
            <w:r w:rsidRPr="0098611F">
              <w:rPr>
                <w:rFonts w:ascii="宋体" w:hAnsi="宋体" w:hint="eastAsia"/>
                <w:sz w:val="24"/>
              </w:rPr>
              <w:t>依据检定规程编号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具显微镜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 w:hAnsi="宋体"/>
                <w:sz w:val="18"/>
                <w:szCs w:val="18"/>
              </w:rPr>
              <w:t>1+L/100)</w:t>
            </w:r>
            <w:r w:rsidRPr="0098611F">
              <w:rPr>
                <w:rFonts w:ascii="宋体" w:hint="eastAsia"/>
                <w:sz w:val="18"/>
                <w:szCs w:val="18"/>
              </w:rPr>
              <w:t>µ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6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线纹比较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 w:hAnsi="宋体"/>
                <w:sz w:val="18"/>
                <w:szCs w:val="18"/>
              </w:rPr>
              <w:t>1+L/100)</w:t>
            </w:r>
            <w:r w:rsidRPr="0098611F">
              <w:rPr>
                <w:rFonts w:ascii="宋体" w:hint="eastAsia"/>
                <w:sz w:val="18"/>
                <w:szCs w:val="18"/>
              </w:rPr>
              <w:t>µ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2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干涉显微镜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 w:hAnsi="宋体"/>
                <w:sz w:val="18"/>
                <w:szCs w:val="18"/>
              </w:rPr>
              <w:t>0.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/>
                <w:sz w:val="18"/>
                <w:szCs w:val="18"/>
              </w:rPr>
              <w:t>µ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2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7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光学、数显分度头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°～</w:t>
            </w:r>
            <w:r w:rsidRPr="0098611F">
              <w:rPr>
                <w:rFonts w:ascii="宋体" w:hAnsi="宋体"/>
                <w:sz w:val="18"/>
                <w:szCs w:val="18"/>
              </w:rPr>
              <w:t>3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″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7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量块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46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量块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)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46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平面平晶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φ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φ</w:t>
            </w:r>
            <w:r w:rsidRPr="0098611F">
              <w:rPr>
                <w:rFonts w:ascii="宋体" w:hAnsi="宋体"/>
                <w:sz w:val="18"/>
                <w:szCs w:val="18"/>
              </w:rPr>
              <w:t>1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8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平行平晶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、Ⅱ、Ⅲ、Ⅳ系列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</w:rPr>
              <w:t>=0.1</w:t>
            </w:r>
            <w:r w:rsidRPr="0098611F">
              <w:rPr>
                <w:rFonts w:ascii="宋体" w:hint="eastAsia"/>
                <w:sz w:val="18"/>
                <w:szCs w:val="18"/>
              </w:rPr>
              <w:t>µ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m  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3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8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立、卧式光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5</w:t>
            </w:r>
          </w:p>
        </w:tc>
      </w:tr>
      <w:tr w:rsidR="0098611F" w:rsidRPr="0098611F" w:rsidTr="0074794E">
        <w:trPr>
          <w:trHeight w:hRule="exact" w:val="766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接触式干涉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0.03+1.5ni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△λ</w:t>
            </w:r>
            <w:r w:rsidRPr="0098611F">
              <w:rPr>
                <w:rFonts w:ascii="宋体" w:hAnsi="宋体"/>
                <w:sz w:val="18"/>
                <w:szCs w:val="18"/>
              </w:rPr>
              <w:t>/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λ）</w:t>
            </w:r>
            <w:r w:rsidRPr="0098611F">
              <w:rPr>
                <w:rFonts w:asci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1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自准直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＇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02</w:t>
            </w:r>
          </w:p>
        </w:tc>
      </w:tr>
      <w:tr w:rsidR="0098611F" w:rsidRPr="0098611F" w:rsidTr="0074794E">
        <w:trPr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水平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个字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(1+A/5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个字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3</w:t>
            </w:r>
          </w:p>
        </w:tc>
      </w:tr>
      <w:tr w:rsidR="0098611F" w:rsidRPr="0098611F" w:rsidTr="0074794E">
        <w:trPr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合像水平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smartTag w:uri="urn:schemas-microsoft-com:office:smarttags" w:element="chmetcnv">
              <w:smartTagPr>
                <w:attr w:name="UnitName" w:val="mm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5mm</w:t>
              </w:r>
            </w:smartTag>
            <w:r w:rsidRPr="0098611F">
              <w:rPr>
                <w:rFonts w:ascii="宋体" w:hAnsi="宋体"/>
                <w:sz w:val="18"/>
                <w:szCs w:val="18"/>
              </w:rPr>
              <w:t>/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smartTag w:uri="urn:schemas-microsoft-com:office:smarttags" w:element="chmetcnv">
              <w:smartTagPr>
                <w:attr w:name="UnitName" w:val="mm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2mm</w:t>
              </w:r>
            </w:smartTag>
            <w:r w:rsidRPr="0098611F">
              <w:rPr>
                <w:rFonts w:ascii="宋体" w:hAnsi="宋体"/>
                <w:sz w:val="18"/>
                <w:szCs w:val="18"/>
              </w:rPr>
              <w:t>/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3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万能角度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＇、±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＇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3</w:t>
            </w:r>
          </w:p>
        </w:tc>
      </w:tr>
      <w:tr w:rsidR="0098611F" w:rsidRPr="0098611F" w:rsidTr="0074794E">
        <w:trPr>
          <w:trHeight w:hRule="exact" w:val="480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平板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3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155DF6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17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三等金属线纹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(0.03+</w:t>
            </w:r>
            <w:smartTag w:uri="urn:schemas-microsoft-com:office:smarttags" w:element="chmetcnv">
              <w:smartTagPr>
                <w:attr w:name="UnitName" w:val="l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2L</w:t>
              </w:r>
            </w:smartTag>
            <w:r w:rsidRPr="0098611F">
              <w:rPr>
                <w:rFonts w:ascii="宋体" w:hAnsi="宋体"/>
                <w:sz w:val="18"/>
                <w:szCs w:val="18"/>
              </w:rPr>
              <w:t>)m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1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钢卷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测深钢卷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155DF6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纤维卷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测绳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10+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L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</w:t>
            </w:r>
          </w:p>
        </w:tc>
      </w:tr>
      <w:tr w:rsidR="0098611F" w:rsidRPr="0098611F" w:rsidTr="0074794E">
        <w:trPr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钢直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UnitName" w:val="mm"/>
                <w:attr w:name="SourceValue" w:val=".3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35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</w:t>
            </w:r>
          </w:p>
        </w:tc>
      </w:tr>
      <w:tr w:rsidR="00E438A1" w:rsidRPr="0098611F" w:rsidTr="0074794E">
        <w:trPr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焊接检验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高度尺：±</w:t>
            </w:r>
            <w:smartTag w:uri="urn:schemas-microsoft-com:office:smarttags" w:element="chmetcnv">
              <w:smartTagPr>
                <w:attr w:name="UnitName" w:val="mm"/>
                <w:attr w:name="SourceValue" w:val=".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30mm</w:t>
              </w:r>
            </w:smartTag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测角尺：±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′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04</w:t>
            </w:r>
          </w:p>
        </w:tc>
      </w:tr>
    </w:tbl>
    <w:p w:rsidR="00E438A1" w:rsidRPr="0098611F" w:rsidRDefault="00E438A1" w:rsidP="00506687">
      <w:pPr>
        <w:spacing w:line="360" w:lineRule="auto"/>
        <w:ind w:firstLineChars="450" w:firstLine="1080"/>
        <w:rPr>
          <w:sz w:val="24"/>
        </w:rPr>
      </w:pPr>
    </w:p>
    <w:p w:rsidR="00E438A1" w:rsidRPr="0098611F" w:rsidRDefault="00E438A1" w:rsidP="00506687">
      <w:pPr>
        <w:spacing w:line="360" w:lineRule="auto"/>
        <w:ind w:leftChars="-337" w:left="-708" w:firstLineChars="752" w:firstLine="1805"/>
        <w:rPr>
          <w:sz w:val="24"/>
        </w:rPr>
      </w:pPr>
    </w:p>
    <w:p w:rsidR="00E438A1" w:rsidRPr="0098611F" w:rsidRDefault="00E438A1" w:rsidP="00506687">
      <w:pPr>
        <w:spacing w:line="360" w:lineRule="auto"/>
        <w:ind w:leftChars="-337" w:left="-708" w:firstLineChars="752" w:firstLine="1805"/>
        <w:rPr>
          <w:sz w:val="24"/>
          <w:u w:val="single"/>
        </w:rPr>
      </w:pPr>
    </w:p>
    <w:tbl>
      <w:tblPr>
        <w:tblW w:w="108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80" w:firstRow="0" w:lastRow="0" w:firstColumn="1" w:lastColumn="0" w:noHBand="0" w:noVBand="0"/>
      </w:tblPr>
      <w:tblGrid>
        <w:gridCol w:w="740"/>
        <w:gridCol w:w="2268"/>
        <w:gridCol w:w="2268"/>
        <w:gridCol w:w="2296"/>
        <w:gridCol w:w="3252"/>
        <w:gridCol w:w="9"/>
      </w:tblGrid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2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角度块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通用卡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UnitName" w:val="mm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2mm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±</w:t>
            </w:r>
            <w:smartTag w:uri="urn:schemas-microsoft-com:office:smarttags" w:element="chmetcnv">
              <w:smartTagPr>
                <w:attr w:name="UnitName" w:val="mm"/>
                <w:attr w:name="SourceValue" w:val=".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14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高度卡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UnitName" w:val="mm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2mm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±</w:t>
            </w:r>
            <w:smartTag w:uri="urn:schemas-microsoft-com:office:smarttags" w:element="chmetcnv">
              <w:smartTagPr>
                <w:attr w:name="UnitName" w:val="mm"/>
                <w:attr w:name="SourceValue" w:val=".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14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千分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2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带表千分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42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百分表检定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20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百分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14mm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20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千分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0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05mm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12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杠杆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大量程百分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25mm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mm"/>
                <w:attr w:name="SourceValue" w:val=".0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50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7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显大量程百分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.0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03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7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水准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------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DS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DSZ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2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光学经纬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DJ07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各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1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经纬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、Ⅱ、Ⅲ、Ⅳ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0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895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客观式验光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球镜度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+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柱镜度：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False"/>
                <w:attr w:name="SourceValue" w:val="3"/>
                <w:attr w:name="UnitName" w:val="m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-3m</w:t>
              </w:r>
            </w:smartTag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球镜度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柱镜度：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.25"/>
                <w:attr w:name="UnitName" w:val="m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25 m</w:t>
              </w:r>
            </w:smartTag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92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5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主观式验光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球镜度：（</w:t>
            </w:r>
            <w:r w:rsidRPr="0098611F">
              <w:rPr>
                <w:rFonts w:ascii="宋体" w:hAnsi="宋体"/>
                <w:sz w:val="18"/>
                <w:szCs w:val="18"/>
              </w:rPr>
              <w:t>-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+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球镜度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92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562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眼镜片顶焦度二级标准焦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FB5355">
            <w:pPr>
              <w:jc w:val="center"/>
              <w:rPr>
                <w:rFonts w:ascii="宋体"/>
                <w:sz w:val="18"/>
                <w:szCs w:val="18"/>
                <w:vertAlign w:val="superscript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+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)cm/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</w:rPr>
              <w:t>=(0.0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07) 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  <w:r w:rsidRPr="0098611F">
              <w:rPr>
                <w:rFonts w:ascii="宋体" w:hAnsi="宋体"/>
                <w:sz w:val="18"/>
                <w:szCs w:val="18"/>
              </w:rPr>
              <w:t>(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3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8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焦度计（测量眼镜片用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+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)cm/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0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/>
                <w:sz w:val="18"/>
                <w:szCs w:val="18"/>
              </w:rPr>
              <w:t>0.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8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验光镜片箱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+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)cm/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0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1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7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活塞式压力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0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) 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活塞式压力真空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3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)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7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业铂、铜热电阻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300)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2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标准水银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300)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(0.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35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6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标准铂铑</w:t>
            </w:r>
            <w:r w:rsidRPr="0098611F">
              <w:rPr>
                <w:rFonts w:ascii="宋体" w:hAnsi="宋体"/>
                <w:sz w:val="18"/>
                <w:szCs w:val="18"/>
              </w:rPr>
              <w:t>10-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铂热电偶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419.52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419.527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084.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084.62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4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作用贵金属热电偶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型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419.52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419.527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084.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084.62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；Ⅱ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4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4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弹性元件式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精密压力表和真空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9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655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弹性元件式一般压力表、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压力真空表和真空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7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补偿式微压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0) 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5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倾斜式微压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7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0) 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7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膜盒压力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0) 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弹簧管式一般压力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0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级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弹簧管式精密压力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0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压力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0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7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压力变送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0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4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级、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8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普通玻璃液体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7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3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压力式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1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接点玻璃水银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7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3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半导体点温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6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双金属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2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普通石油用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玻璃液体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3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作用廉金属热电偶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300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300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Ⅱ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5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作用铂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铑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/>
                <w:sz w:val="18"/>
                <w:szCs w:val="18"/>
              </w:rPr>
              <w:t>-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铂、铂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铑</w:t>
            </w:r>
            <w:r w:rsidRPr="0098611F">
              <w:rPr>
                <w:rFonts w:ascii="宋体" w:hAnsi="宋体"/>
                <w:sz w:val="18"/>
                <w:szCs w:val="18"/>
              </w:rPr>
              <w:t>13</w:t>
            </w:r>
            <w:r w:rsidRPr="0098611F">
              <w:rPr>
                <w:rFonts w:ascii="宋体"/>
                <w:sz w:val="18"/>
                <w:szCs w:val="18"/>
              </w:rPr>
              <w:t>-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铂短型热电偶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300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℃"/>
                <w:attr w:name="SourceValue" w:val="1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300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Ⅱ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6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温度指示调节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6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1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模拟式温度指示调节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6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5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7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业过程测量记录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6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.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4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529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动圈式温度指示调节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6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/>
                <w:sz w:val="18"/>
                <w:szCs w:val="18"/>
              </w:rPr>
              <w:t>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8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大气采样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L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流量示值误差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956 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烟尘采样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L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流量示值误差：±</w:t>
            </w:r>
            <w:r w:rsidRPr="0098611F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8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总悬浮颗粒物采样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8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流量示值误差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943 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612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粉尘采样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L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流量示值误差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3%F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±</w:t>
            </w:r>
            <w:r w:rsidRPr="0098611F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20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565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辐射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700)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作用Δ</w:t>
            </w:r>
            <w:r w:rsidRPr="0098611F">
              <w:rPr>
                <w:rFonts w:ascii="宋体" w:hAnsi="宋体"/>
                <w:sz w:val="18"/>
                <w:szCs w:val="18"/>
              </w:rPr>
              <w:t>=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(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％</w:t>
            </w:r>
            <w:r w:rsidRPr="0098611F">
              <w:rPr>
                <w:rFonts w:ascii="宋体" w:hAnsi="宋体"/>
                <w:sz w:val="18"/>
                <w:szCs w:val="18"/>
              </w:rPr>
              <w:t>t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76176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5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煤中全硫测定仪</w:t>
            </w:r>
          </w:p>
        </w:tc>
        <w:tc>
          <w:tcPr>
            <w:tcW w:w="2268" w:type="dxa"/>
            <w:vAlign w:val="center"/>
          </w:tcPr>
          <w:p w:rsidR="00506687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全硫：＜</w:t>
            </w:r>
            <w:r w:rsidRPr="0098611F">
              <w:rPr>
                <w:rFonts w:ascii="宋体" w:hAnsi="宋体"/>
                <w:sz w:val="18"/>
                <w:szCs w:val="18"/>
              </w:rPr>
              <w:t>1.00%</w:t>
            </w:r>
          </w:p>
          <w:p w:rsidR="00506687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 1.00</w:t>
            </w:r>
            <w:r w:rsidR="00A81E10" w:rsidRPr="0098611F">
              <w:rPr>
                <w:rFonts w:ascii="宋体" w:hAnsi="宋体" w:hint="eastAsia"/>
                <w:sz w:val="18"/>
                <w:szCs w:val="18"/>
              </w:rPr>
              <w:t>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4.00 % 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＞</w:t>
            </w:r>
            <w:r w:rsidRPr="0098611F">
              <w:rPr>
                <w:rFonts w:ascii="宋体" w:hAnsi="宋体"/>
                <w:sz w:val="18"/>
                <w:szCs w:val="18"/>
              </w:rPr>
              <w:t>4.00</w:t>
            </w:r>
            <w:r w:rsidR="00A81E10" w:rsidRPr="0098611F">
              <w:rPr>
                <w:rFonts w:ascii="宋体" w:hAnsi="宋体" w:hint="eastAsia"/>
                <w:sz w:val="18"/>
                <w:szCs w:val="18"/>
              </w:rPr>
              <w:t>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.00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温度：（</w:t>
            </w:r>
            <w:r w:rsidRPr="0098611F">
              <w:rPr>
                <w:rFonts w:ascii="宋体" w:hAnsi="宋体"/>
                <w:sz w:val="18"/>
                <w:szCs w:val="18"/>
              </w:rPr>
              <w:t>3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3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全硫：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15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25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35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温度：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smartTag w:uri="urn:schemas-microsoft-com:office:smarttags" w:element="chmetcnv">
              <w:smartTagPr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0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0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氧弹热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J/K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</w:rPr>
              <w:t>=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72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680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7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机械式温湿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R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温度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1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1</w:t>
              </w:r>
              <w:r w:rsidRPr="0098611F">
                <w:rPr>
                  <w:rFonts w:ascii="宋体" w:hAnsi="宋体" w:hint="eastAsia"/>
                  <w:sz w:val="18"/>
                  <w:szCs w:val="18"/>
                </w:rPr>
                <w:t>℃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湿度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5%R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0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湿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R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R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0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转速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r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计价器本机标准装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9999.9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r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（读数×</w:t>
            </w:r>
            <w:r w:rsidRPr="0098611F">
              <w:rPr>
                <w:rFonts w:ascii="宋体" w:hAnsi="宋体"/>
                <w:sz w:val="18"/>
                <w:szCs w:val="18"/>
              </w:rPr>
              <w:t>0.1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±</w:t>
            </w:r>
            <w:r w:rsidRPr="0098611F">
              <w:rPr>
                <w:rFonts w:ascii="宋体" w:hAnsi="宋体"/>
                <w:sz w:val="18"/>
                <w:szCs w:val="18"/>
              </w:rPr>
              <w:t>0.1r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38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79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计价器使用误差标准装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999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主滚轮转数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（读数×</w:t>
            </w:r>
            <w:r w:rsidRPr="0098611F">
              <w:rPr>
                <w:rFonts w:ascii="宋体" w:hAnsi="宋体"/>
                <w:sz w:val="18"/>
                <w:szCs w:val="18"/>
              </w:rPr>
              <w:t>0.1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±</w:t>
            </w:r>
            <w:r w:rsidRPr="0098611F">
              <w:rPr>
                <w:rFonts w:ascii="宋体" w:hAnsi="宋体"/>
                <w:sz w:val="18"/>
                <w:szCs w:val="18"/>
              </w:rPr>
              <w:t>1r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主滚轮周长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2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3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车速里程表标准装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r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98611F">
              <w:rPr>
                <w:rFonts w:ascii="宋体" w:hAnsi="宋体"/>
                <w:sz w:val="18"/>
                <w:szCs w:val="18"/>
              </w:rPr>
              <w:t>=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3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7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5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标准测力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 w:val="restart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4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2C2611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.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2C2611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作测力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 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F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级</w:t>
            </w:r>
          </w:p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5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7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力传感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3B622C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  <w:r w:rsidRPr="0098611F">
              <w:rPr>
                <w:rFonts w:ascii="宋体" w:hAnsi="宋体"/>
                <w:sz w:val="18"/>
                <w:szCs w:val="18"/>
              </w:rPr>
              <w:t>/0.03N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 w:val="restart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9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890AC2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  <w:r w:rsidRPr="0098611F">
              <w:rPr>
                <w:rFonts w:ascii="宋体" w:hAnsi="宋体"/>
                <w:sz w:val="18"/>
                <w:szCs w:val="18"/>
              </w:rPr>
              <w:t>/0.1N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890AC2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  <w:r w:rsidRPr="0098611F">
              <w:rPr>
                <w:rFonts w:ascii="宋体" w:hAnsi="宋体"/>
                <w:sz w:val="18"/>
                <w:szCs w:val="18"/>
              </w:rPr>
              <w:t>/0.3N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val="450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8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称重传感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86260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 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0715E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C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Merge w:val="restart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69</w:t>
            </w:r>
          </w:p>
        </w:tc>
      </w:tr>
      <w:tr w:rsidR="0098611F" w:rsidRPr="0098611F" w:rsidTr="001B678D">
        <w:trPr>
          <w:gridAfter w:val="1"/>
          <w:wAfter w:w="9" w:type="dxa"/>
          <w:trHeight w:val="450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96462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964620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金属布氏硬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8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BW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﹪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5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9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金属洛氏硬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)HR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R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12</w:t>
            </w:r>
          </w:p>
        </w:tc>
      </w:tr>
      <w:tr w:rsidR="0098611F" w:rsidRPr="0098611F" w:rsidTr="007D4862">
        <w:trPr>
          <w:gridAfter w:val="1"/>
          <w:wAfter w:w="9" w:type="dxa"/>
          <w:trHeight w:hRule="exact" w:val="539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拉力、压力和万能试验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39</w:t>
            </w:r>
          </w:p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5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抗折试验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7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液压千斤顶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2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式万能试验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M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7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摆锤式冲击试验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)J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﹪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4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金属维氏硬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1865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7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﹪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5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行星式水泥胶砂搅拌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公转低速：</w:t>
            </w:r>
            <w:r w:rsidRPr="0098611F">
              <w:rPr>
                <w:rFonts w:ascii="宋体" w:hAnsi="宋体"/>
                <w:sz w:val="18"/>
                <w:szCs w:val="18"/>
              </w:rPr>
              <w:t>62r/mi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公转高速：</w:t>
            </w:r>
            <w:r w:rsidRPr="0098611F">
              <w:rPr>
                <w:rFonts w:ascii="宋体" w:hAnsi="宋体"/>
                <w:sz w:val="18"/>
                <w:szCs w:val="18"/>
              </w:rPr>
              <w:t>125r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低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r/min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高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r/min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蒙）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水泥净浆搅拌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公转慢速：</w:t>
            </w:r>
            <w:r w:rsidRPr="0098611F">
              <w:rPr>
                <w:rFonts w:ascii="宋体" w:hAnsi="宋体"/>
                <w:sz w:val="18"/>
                <w:szCs w:val="18"/>
              </w:rPr>
              <w:t>62r/mi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公转快速：</w:t>
            </w:r>
            <w:r w:rsidRPr="0098611F">
              <w:rPr>
                <w:rFonts w:ascii="宋体" w:hAnsi="宋体"/>
                <w:sz w:val="18"/>
                <w:szCs w:val="18"/>
              </w:rPr>
              <w:t>125r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慢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r/min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快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r/min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蒙）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9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水泥胶砂试体成型振实台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落距（振实台振幅）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㎜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6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次振动时间：</w:t>
            </w:r>
            <w:r w:rsidRPr="0098611F">
              <w:rPr>
                <w:rFonts w:ascii="宋体" w:hAnsi="宋体"/>
                <w:sz w:val="18"/>
                <w:szCs w:val="18"/>
              </w:rPr>
              <w:t>60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㎜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2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蒙）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回弹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钢针率定值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81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超声探伤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频率范围：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水平线性误差：≤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﹪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衰减误差：（</w:t>
            </w:r>
            <w:r w:rsidRPr="0098611F">
              <w:rPr>
                <w:rFonts w:ascii="宋体" w:hAnsi="宋体"/>
                <w:sz w:val="18"/>
                <w:szCs w:val="18"/>
              </w:rPr>
              <w:t>-1dB/12 d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+1 dB /12 d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垂直线性误差：≤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﹪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46</w:t>
            </w:r>
          </w:p>
        </w:tc>
      </w:tr>
      <w:tr w:rsidR="0098611F" w:rsidRPr="0098611F" w:rsidTr="0005457B">
        <w:trPr>
          <w:gridAfter w:val="1"/>
          <w:wAfter w:w="9" w:type="dxa"/>
          <w:trHeight w:hRule="exact" w:val="76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X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射线探伤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0)k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98611F">
              <w:rPr>
                <w:rFonts w:ascii="宋体" w:hAnsi="宋体"/>
                <w:sz w:val="18"/>
                <w:szCs w:val="18"/>
              </w:rPr>
              <w:t>=10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﹪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(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0</w:t>
            </w:r>
          </w:p>
        </w:tc>
      </w:tr>
      <w:tr w:rsidR="0098611F" w:rsidRPr="0098611F" w:rsidTr="0005457B">
        <w:trPr>
          <w:gridAfter w:val="1"/>
          <w:wAfter w:w="9" w:type="dxa"/>
          <w:trHeight w:hRule="exact" w:val="72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扭矩扳子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3000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07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4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砝码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g"/>
                <w:attr w:name="SourceValue" w:val="5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500g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155DF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E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99 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gridAfter w:val="1"/>
          <w:wAfter w:w="9" w:type="dxa"/>
          <w:trHeight w:hRule="exact" w:val="67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kg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kg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kg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20kg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155DF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F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级（后续检定）、</w:t>
            </w:r>
          </w:p>
          <w:p w:rsidR="00E438A1" w:rsidRPr="0098611F" w:rsidRDefault="00E438A1" w:rsidP="00155DF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F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 99 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kg"/>
                <w:attr w:name="SourceValue" w:val="5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500kg</w:t>
              </w:r>
            </w:smartTag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kg"/>
                <w:attr w:name="SourceValue" w:val="10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000kg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155DF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 99 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5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机械天平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mg</w:t>
            </w:r>
          </w:p>
        </w:tc>
        <w:tc>
          <w:tcPr>
            <w:tcW w:w="2296" w:type="dxa"/>
            <w:vAlign w:val="center"/>
          </w:tcPr>
          <w:p w:rsidR="0018252A" w:rsidRPr="0098611F" w:rsidRDefault="0098611F" w:rsidP="00C30DD6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ragraph">
                    <wp:posOffset>31115</wp:posOffset>
                  </wp:positionV>
                  <wp:extent cx="245110" cy="152400"/>
                  <wp:effectExtent l="0" t="0" r="2540" b="0"/>
                  <wp:wrapNone/>
                  <wp:docPr id="23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" cy="152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438A1" w:rsidRPr="0098611F" w:rsidRDefault="00E438A1" w:rsidP="00C30DD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98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155DF6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00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kg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50kg</w:t>
              </w:r>
            </w:smartTag>
          </w:p>
        </w:tc>
        <w:tc>
          <w:tcPr>
            <w:tcW w:w="2296" w:type="dxa"/>
            <w:vAlign w:val="center"/>
          </w:tcPr>
          <w:p w:rsidR="0018252A" w:rsidRPr="0098611F" w:rsidRDefault="0098611F" w:rsidP="00155DF6">
            <w:pPr>
              <w:spacing w:line="180" w:lineRule="exact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66040</wp:posOffset>
                  </wp:positionH>
                  <wp:positionV relativeFrom="paragraph">
                    <wp:posOffset>47625</wp:posOffset>
                  </wp:positionV>
                  <wp:extent cx="278130" cy="175260"/>
                  <wp:effectExtent l="0" t="0" r="7620" b="0"/>
                  <wp:wrapNone/>
                  <wp:docPr id="22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175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438A1" w:rsidRPr="0098611F" w:rsidRDefault="00C30DD6" w:rsidP="00155DF6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9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指示秤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0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t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  <w:p w:rsidR="00E438A1" w:rsidRPr="0098611F" w:rsidRDefault="0098611F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58420</wp:posOffset>
                      </wp:positionH>
                      <wp:positionV relativeFrom="paragraph">
                        <wp:posOffset>3810</wp:posOffset>
                      </wp:positionV>
                      <wp:extent cx="285750" cy="118110"/>
                      <wp:effectExtent l="13335" t="18415" r="15240" b="15875"/>
                      <wp:wrapNone/>
                      <wp:docPr id="15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" cy="118110"/>
                                <a:chOff x="5768" y="7707"/>
                                <a:chExt cx="1208" cy="753"/>
                              </a:xfrm>
                            </wpg:grpSpPr>
                            <wps:wsp>
                              <wps:cNvPr id="16" name="Line 5"/>
                              <wps:cNvCnPr/>
                              <wps:spPr bwMode="auto">
                                <a:xfrm flipV="1">
                                  <a:off x="6075" y="7905"/>
                                  <a:ext cx="6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6"/>
                              <wps:cNvCnPr/>
                              <wps:spPr bwMode="auto">
                                <a:xfrm>
                                  <a:off x="6054" y="8267"/>
                                  <a:ext cx="64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7"/>
                              <wps:cNvCnPr/>
                              <wps:spPr bwMode="auto">
                                <a:xfrm>
                                  <a:off x="6394" y="7929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8"/>
                              <wps:cNvCnPr/>
                              <wps:spPr bwMode="auto">
                                <a:xfrm>
                                  <a:off x="6562" y="7931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9"/>
                              <wps:cNvCnPr/>
                              <wps:spPr bwMode="auto">
                                <a:xfrm>
                                  <a:off x="6215" y="7926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8" y="7707"/>
                                  <a:ext cx="1208" cy="7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" o:spid="_x0000_s1026" style="position:absolute;left:0;text-align:left;margin-left:4.6pt;margin-top:.3pt;width:22.5pt;height:9.3pt;z-index:251655680" coordorigin="5768,7707" coordsize="1208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">
                      <v:line id="Line 5" o:spid="_x0000_s1027" style="position:absolute;flip:y;visibility:visible;mso-wrap-style:square" from="6075,7905" to="669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Ajm78AAADbAAAADwAAAGRycy9kb3ducmV2LnhtbERPS4vCMBC+C/sfwizsTdP1UKRrFBEE&#10;xT34Aq9DM23KNpOSZG3990YQvM3H95z5crCtuJEPjWMF35MMBHHpdMO1gst5M56BCBFZY+uYFNwp&#10;wHLxMZpjoV3PR7qdYi1SCIcCFZgYu0LKUBqyGCauI05c5bzFmKCvpfbYp3DbymmW5dJiw6nBYEdr&#10;Q+Xf6d8qkLt9f/Cb6aWqq23nrjvzm/eDUl+fw+oHRKQhvsUv91an+Tk8f0kHy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Ajm78AAADbAAAADwAAAAAAAAAAAAAAAACh&#10;AgAAZHJzL2Rvd25yZXYueG1sUEsFBgAAAAAEAAQA+QAAAI0DAAAAAA==&#10;" strokeweight="1.5pt"/>
                      <v:line id="Line 6" o:spid="_x0000_s1028" style="position:absolute;visibility:visible;mso-wrap-style:square" from="6054,8267" to="6698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MGsIAAADbAAAADwAAAGRycy9kb3ducmV2LnhtbERPS2vCQBC+F/oflin0VjdasCW6CVLw&#10;gTfTIvQ2ZMckJjub7m40/nu3UOhtPr7nLPPRdOJCzjeWFUwnCQji0uqGKwVfn+uXdxA+IGvsLJOC&#10;G3nIs8eHJabaXvlAlyJUIoawT1FBHUKfSunLmgz6ie2JI3eyzmCI0FVSO7zGcNPJWZLMpcGGY0ON&#10;PX3UVLbFYBQch4K/z+3adThsttvT8af1r3ulnp/G1QJEoDH8i//cOx3nv8H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yMGsIAAADbAAAADwAAAAAAAAAAAAAA&#10;AAChAgAAZHJzL2Rvd25yZXYueG1sUEsFBgAAAAAEAAQA+QAAAJADAAAAAA==&#10;" strokeweight="1.5pt"/>
                      <v:line id="Line 7" o:spid="_x0000_s1029" style="position:absolute;visibility:visible;mso-wrap-style:square" from="6394,7929" to="6394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MYaM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s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xhoxAAAANsAAAAPAAAAAAAAAAAA&#10;AAAAAKECAABkcnMvZG93bnJldi54bWxQSwUGAAAAAAQABAD5AAAAkgMAAAAA&#10;" strokeweight="1.5pt"/>
                      <v:line id="Line 8" o:spid="_x0000_s1030" style="position:absolute;visibility:visible;mso-wrap-style:square" from="6562,7931" to="6562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 strokeweight="1.5pt"/>
                      <v:line id="Line 9" o:spid="_x0000_s1031" style="position:absolute;visibility:visible;mso-wrap-style:square" from="6215,7926" to="6215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 strokeweight="1.5pt"/>
                      <v:oval id="Oval 10" o:spid="_x0000_s1032" style="position:absolute;left:5768;top:7707;width:1208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jLOb8A&#10;AADbAAAADwAAAGRycy9kb3ducmV2LnhtbESPzQrCMBCE74LvEFbwpqkepFSjiFAU0YM/eF6btS02&#10;m9JErW9vBMHjMDPfMLNFayrxpMaVlhWMhhEI4szqknMF51M6iEE4j6yxskwK3uRgMe92Zpho++ID&#10;PY8+FwHCLkEFhfd1IqXLCjLohrYmDt7NNgZ9kE0udYOvADeVHEfRRBosOSwUWNOqoOx+fBgF8fa2&#10;jq/b6yqd2MPukma4d2dUqt9rl1MQnlr/D//aG61gPILvl/AD5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CMs5vwAAANsAAAAPAAAAAAAAAAAAAAAAAJgCAABkcnMvZG93bnJl&#10;di54bWxQSwUGAAAAAAQABAD1AAAAhAMAAAAA&#10;" strokeweight="1.5pt">
                        <v:fill opacity="0"/>
                      </v:oval>
                    </v:group>
                  </w:pict>
                </mc:Fallback>
              </mc:AlternateConten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3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非自动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指示秤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0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t</w:t>
            </w:r>
          </w:p>
        </w:tc>
        <w:tc>
          <w:tcPr>
            <w:tcW w:w="2296" w:type="dxa"/>
            <w:vAlign w:val="center"/>
          </w:tcPr>
          <w:p w:rsidR="00E438A1" w:rsidRPr="0098611F" w:rsidRDefault="0098611F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101600</wp:posOffset>
                      </wp:positionV>
                      <wp:extent cx="285750" cy="118110"/>
                      <wp:effectExtent l="15875" t="13970" r="12700" b="10795"/>
                      <wp:wrapNone/>
                      <wp:docPr id="8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" cy="118110"/>
                                <a:chOff x="5768" y="7707"/>
                                <a:chExt cx="1208" cy="753"/>
                              </a:xfrm>
                            </wpg:grpSpPr>
                            <wps:wsp>
                              <wps:cNvPr id="9" name="Line 12"/>
                              <wps:cNvCnPr/>
                              <wps:spPr bwMode="auto">
                                <a:xfrm flipV="1">
                                  <a:off x="6075" y="7905"/>
                                  <a:ext cx="6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3"/>
                              <wps:cNvCnPr/>
                              <wps:spPr bwMode="auto">
                                <a:xfrm>
                                  <a:off x="6054" y="8267"/>
                                  <a:ext cx="64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"/>
                              <wps:cNvCnPr/>
                              <wps:spPr bwMode="auto">
                                <a:xfrm>
                                  <a:off x="6394" y="7929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"/>
                              <wps:cNvCnPr/>
                              <wps:spPr bwMode="auto">
                                <a:xfrm>
                                  <a:off x="6562" y="7931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6"/>
                              <wps:cNvCnPr/>
                              <wps:spPr bwMode="auto">
                                <a:xfrm>
                                  <a:off x="6215" y="7926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Oval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8" y="7707"/>
                                  <a:ext cx="1208" cy="7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26" style="position:absolute;left:0;text-align:left;margin-left:5.55pt;margin-top:8pt;width:22.5pt;height:9.3pt;z-index:251656704" coordorigin="5768,7707" coordsize="1208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">
                      <v:line id="Line 12" o:spid="_x0000_s1027" style="position:absolute;flip:y;visibility:visible;mso-wrap-style:square" from="6075,7905" to="669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yXmsMAAADaAAAADwAAAGRycy9kb3ducmV2LnhtbESPwWrDMBBE74X8g9hAb42cHEzrRAkh&#10;EIhpD60b6HWx1paJtTKSYrt/XxUKPQ4z84bZHWbbi5F86BwrWK8yEMS10x23Cq6f56dnECEia+wd&#10;k4JvCnDYLx52WGg38QeNVWxFgnAoUIGJcSikDLUhi2HlBuLkNc5bjEn6VmqPU4LbXm6yLJcWO04L&#10;Bgc6Gapv1d0qkOXr9O7Pm2vTNpfBfZXmLZ9mpR6X83ELItIc/8N/7YtW8AK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8l5rDAAAA2gAAAA8AAAAAAAAAAAAA&#10;AAAAoQIAAGRycy9kb3ducmV2LnhtbFBLBQYAAAAABAAEAPkAAACRAwAAAAA=&#10;" strokeweight="1.5pt"/>
                      <v:line id="Line 13" o:spid="_x0000_s1028" style="position:absolute;visibility:visible;mso-wrap-style:square" from="6054,8267" to="6698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      <v:line id="Line 14" o:spid="_x0000_s1029" style="position:absolute;visibility:visible;mso-wrap-style:square" from="6394,7929" to="6394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abH1wQAAANsAAAAPAAAAAAAAAAAAAAAA&#10;AKECAABkcnMvZG93bnJldi54bWxQSwUGAAAAAAQABAD5AAAAjwMAAAAA&#10;" strokeweight="1.5pt"/>
                      <v:line id="Line 15" o:spid="_x0000_s1030" style="position:absolute;visibility:visible;mso-wrap-style:square" from="6562,7931" to="6562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vgsAAAADb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f4U/n+JB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7L4LAAAAA2wAAAA8AAAAAAAAAAAAAAAAA&#10;oQIAAGRycy9kb3ducmV2LnhtbFBLBQYAAAAABAAEAPkAAACOAwAAAAA=&#10;" strokeweight="1.5pt"/>
                      <v:line id="Line 16" o:spid="_x0000_s1031" style="position:absolute;visibility:visible;mso-wrap-style:square" from="6215,7926" to="6215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eKGcEAAADbAAAADwAAAGRycy9kb3ducmV2LnhtbERPS2vCQBC+C/6HZQRvurFCkdSNlIJV&#10;vDUWobchO3k02dm4u9H477uFQm/z8T1nuxtNJ27kfGNZwWqZgCAurG64UvB53i82IHxA1thZJgUP&#10;8rDLppMtptre+YNueahEDGGfooI6hD6V0hc1GfRL2xNHrrTOYIjQVVI7vMdw08mnJHmWBhuODTX2&#10;9FZT0eaDUXAZcv76bveuw+H9cCgv19avT0rNZ+PrC4hAY/gX/7mPOs5fw+8v8QC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94oZwQAAANsAAAAPAAAAAAAAAAAAAAAA&#10;AKECAABkcnMvZG93bnJldi54bWxQSwUGAAAAAAQABAD5AAAAjwMAAAAA&#10;" strokeweight="1.5pt"/>
                      <v:oval id="Oval 17" o:spid="_x0000_s1032" style="position:absolute;left:5768;top:7707;width:1208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iHL8A&#10;AADbAAAADwAAAGRycy9kb3ducmV2LnhtbERPS4vCMBC+C/6HMII3TV1ESrdRFqEoogcf7Hlspg+2&#10;mZQmq/XfG0HwNh/fc9JVbxpxo87VlhXMphEI4tzqmksFl3M2iUE4j6yxsUwKHuRgtRwOUky0vfOR&#10;bidfihDCLkEFlfdtIqXLKzLoprYlDlxhO4M+wK6UusN7CDeN/IqihTRYc2iosKV1Rfnf6d8oiHfF&#10;Jr7urutsYY/73yzHg7ugUuNR//MNwlPvP+K3e6vD/Dm8fgkH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E6IcvwAAANsAAAAPAAAAAAAAAAAAAAAAAJgCAABkcnMvZG93bnJl&#10;di54bWxQSwUGAAAAAAQABAD1AAAAhAMAAAAA&#10;" strokeweight="1.5pt">
                        <v:fill opacity="0"/>
                      </v:oval>
                    </v:group>
                  </w:pict>
                </mc:Fallback>
              </mc:AlternateConten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模拟指示秤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0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t</w:t>
            </w:r>
          </w:p>
        </w:tc>
        <w:tc>
          <w:tcPr>
            <w:tcW w:w="2296" w:type="dxa"/>
            <w:vAlign w:val="center"/>
          </w:tcPr>
          <w:p w:rsidR="00E438A1" w:rsidRPr="0098611F" w:rsidRDefault="0098611F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95250</wp:posOffset>
                      </wp:positionV>
                      <wp:extent cx="285750" cy="118110"/>
                      <wp:effectExtent l="10795" t="13335" r="17780" b="11430"/>
                      <wp:wrapNone/>
                      <wp:docPr id="1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" cy="118110"/>
                                <a:chOff x="5768" y="7707"/>
                                <a:chExt cx="1208" cy="753"/>
                              </a:xfrm>
                            </wpg:grpSpPr>
                            <wps:wsp>
                              <wps:cNvPr id="2" name="Line 19"/>
                              <wps:cNvCnPr/>
                              <wps:spPr bwMode="auto">
                                <a:xfrm flipV="1">
                                  <a:off x="6075" y="7905"/>
                                  <a:ext cx="6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0"/>
                              <wps:cNvCnPr/>
                              <wps:spPr bwMode="auto">
                                <a:xfrm>
                                  <a:off x="6054" y="8267"/>
                                  <a:ext cx="64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1"/>
                              <wps:cNvCnPr/>
                              <wps:spPr bwMode="auto">
                                <a:xfrm>
                                  <a:off x="6394" y="7929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2"/>
                              <wps:cNvCnPr/>
                              <wps:spPr bwMode="auto">
                                <a:xfrm>
                                  <a:off x="6562" y="7931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3"/>
                              <wps:cNvCnPr/>
                              <wps:spPr bwMode="auto">
                                <a:xfrm>
                                  <a:off x="6215" y="7926"/>
                                  <a:ext cx="0" cy="3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Oval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8" y="7707"/>
                                  <a:ext cx="1208" cy="7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" o:spid="_x0000_s1026" style="position:absolute;left:0;text-align:left;margin-left:8.15pt;margin-top:7.5pt;width:22.5pt;height:9.3pt;z-index:251657728" coordorigin="5768,7707" coordsize="1208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">
                      <v:line id="Line 19" o:spid="_x0000_s1027" style="position:absolute;flip:y;visibility:visible;mso-wrap-style:square" from="6075,7905" to="669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gF68EAAADaAAAADwAAAGRycy9kb3ducmV2LnhtbESPQYvCMBSE78L+h/CEvWlqD7JUo4gg&#10;KO7BdQWvj+a1KTYvJcna+u+NIOxxmJlvmOV6sK24kw+NYwWzaQaCuHS64VrB5Xc3+QIRIrLG1jEp&#10;eFCA9epjtMRCu55/6H6OtUgQDgUqMDF2hZShNGQxTF1HnLzKeYsxSV9L7bFPcNvKPMvm0mLDacFg&#10;R1tD5e38ZxXIw7E/+V1+qepq37nrwXzP+0Gpz/GwWYCINMT/8Lu91wpyeF1JN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GAXrwQAAANoAAAAPAAAAAAAAAAAAAAAA&#10;AKECAABkcnMvZG93bnJldi54bWxQSwUGAAAAAAQABAD5AAAAjwMAAAAA&#10;" strokeweight="1.5pt"/>
                      <v:line id="Line 20" o:spid="_x0000_s1028" style="position:absolute;visibility:visible;mso-wrap-style:square" from="6054,8267" to="6698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      <v:line id="Line 21" o:spid="_x0000_s1029" style="position:absolute;visibility:visible;mso-wrap-style:square" from="6394,7929" to="6394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      <v:line id="Line 22" o:spid="_x0000_s1030" style="position:absolute;visibility:visible;mso-wrap-style:square" from="6562,7931" to="6562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    <v:line id="Line 23" o:spid="_x0000_s1031" style="position:absolute;visibility:visible;mso-wrap-style:square" from="6215,7926" to="6215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      <v:oval id="Oval 24" o:spid="_x0000_s1032" style="position:absolute;left:5768;top:7707;width:1208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36osMA&#10;AADaAAAADwAAAGRycy9kb3ducmV2LnhtbESPzWrDMBCE74W8g9hCb43cHlzjWAnBYFJMenASct5Y&#10;6x9irYylJs7bV4VCj8PMfMNkm9kM4kaT6y0reFtGIIhrq3tuFZyOxWsCwnlkjYNlUvAgB5v14inD&#10;VNs7V3Q7+FYECLsUFXTej6mUru7IoFvakTh4jZ0M+iCnVuoJ7wFuBvkeRbE02HNY6HCkvKP6evg2&#10;CpKy2SWX8pIXsa3256LGL3dCpV6e5+0KhKfZ/4f/2p9awQf8Xgk3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36osMAAADaAAAADwAAAAAAAAAAAAAAAACYAgAAZHJzL2Rv&#10;d25yZXYueG1sUEsFBgAAAAAEAAQA9QAAAIgDAAAAAA==&#10;" strokeweight="1.5pt">
                        <v:fill opacity="0"/>
                      </v:oval>
                    </v:group>
                  </w:pict>
                </mc:Fallback>
              </mc:AlternateConten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动态公路车辆自动衡器（动态汽车衡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总重量：≤</w:t>
            </w:r>
            <w:r w:rsidRPr="0098611F">
              <w:rPr>
                <w:rFonts w:ascii="宋体" w:hAnsi="宋体"/>
                <w:sz w:val="18"/>
                <w:szCs w:val="18"/>
              </w:rPr>
              <w:t>200t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单轴：≤</w:t>
            </w:r>
            <w:r w:rsidRPr="0098611F">
              <w:rPr>
                <w:rFonts w:ascii="宋体" w:hAnsi="宋体"/>
                <w:sz w:val="18"/>
                <w:szCs w:val="18"/>
              </w:rPr>
              <w:t>55t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整车总重量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级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轴重（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F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0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标准金属量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╳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4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5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11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三等标准金属量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╳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5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标准金属量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(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╳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5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钟罩式气体流量标准装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2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6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液体流量标准装置（水表检定装置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0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1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164 </w:t>
            </w:r>
          </w:p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113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454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5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液体容积式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1E0D1D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0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61" w:type="dxa"/>
            <w:gridSpan w:val="2"/>
            <w:vMerge w:val="restart"/>
            <w:vAlign w:val="center"/>
          </w:tcPr>
          <w:p w:rsidR="00E438A1" w:rsidRPr="0098611F" w:rsidRDefault="00E438A1" w:rsidP="004E731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67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7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48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燃油加油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60L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3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4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汽车油罐车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MPE: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2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3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膜式燃气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4F508B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.0</w:t>
            </w:r>
            <w:r w:rsidRPr="0098611F">
              <w:rPr>
                <w:rFonts w:ascii="宋体" w:hAnsi="宋体"/>
                <w:sz w:val="18"/>
                <w:szCs w:val="18"/>
              </w:rPr>
              <w:t>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7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1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浮子流量计（气体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4F508B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.0</w:t>
            </w:r>
            <w:r w:rsidRPr="0098611F">
              <w:rPr>
                <w:rFonts w:ascii="宋体" w:hAnsi="宋体"/>
                <w:sz w:val="18"/>
                <w:szCs w:val="18"/>
              </w:rPr>
              <w:t>1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5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0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冷水水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0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Merge w:val="restart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6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Merge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7D4862">
        <w:tblPrEx>
          <w:tblLook w:val="01E0" w:firstRow="1" w:lastRow="1" w:firstColumn="1" w:lastColumn="1" w:noHBand="0" w:noVBand="0"/>
        </w:tblPrEx>
        <w:trPr>
          <w:trHeight w:hRule="exact" w:val="552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科里奥利质量流量计</w:t>
            </w:r>
          </w:p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液体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7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48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Align w:val="center"/>
          </w:tcPr>
          <w:p w:rsidR="00E438A1" w:rsidRPr="0098611F" w:rsidRDefault="00E438A1" w:rsidP="00FB63E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38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510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2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6C3988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超声波流量计（液体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 w:val="restart"/>
            <w:vAlign w:val="center"/>
          </w:tcPr>
          <w:p w:rsidR="00E438A1" w:rsidRPr="0098611F" w:rsidRDefault="00E438A1" w:rsidP="00FB63E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30</w:t>
            </w:r>
          </w:p>
        </w:tc>
      </w:tr>
      <w:tr w:rsidR="0098611F" w:rsidRPr="0098611F" w:rsidTr="007D4862">
        <w:tblPrEx>
          <w:tblLook w:val="01E0" w:firstRow="1" w:lastRow="1" w:firstColumn="1" w:lastColumn="1" w:noHBand="0" w:noVBand="0"/>
        </w:tblPrEx>
        <w:trPr>
          <w:trHeight w:hRule="exact" w:val="469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7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48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7D4862">
        <w:tblPrEx>
          <w:tblLook w:val="01E0" w:firstRow="1" w:lastRow="1" w:firstColumn="1" w:lastColumn="1" w:noHBand="0" w:noVBand="0"/>
        </w:tblPrEx>
        <w:trPr>
          <w:trHeight w:hRule="exact" w:val="575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3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6C3988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涡街流量计（液体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 w:val="restart"/>
            <w:vAlign w:val="center"/>
          </w:tcPr>
          <w:p w:rsidR="00E438A1" w:rsidRPr="0098611F" w:rsidRDefault="00E438A1" w:rsidP="00FB63EE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29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510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7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48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510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4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磁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 w:val="restart"/>
            <w:vAlign w:val="center"/>
          </w:tcPr>
          <w:p w:rsidR="00E438A1" w:rsidRPr="0098611F" w:rsidRDefault="00E438A1" w:rsidP="00FB63E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33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510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7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48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510"/>
          <w:jc w:val="center"/>
        </w:trPr>
        <w:tc>
          <w:tcPr>
            <w:tcW w:w="740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5</w:t>
            </w:r>
          </w:p>
        </w:tc>
        <w:tc>
          <w:tcPr>
            <w:tcW w:w="2268" w:type="dxa"/>
            <w:vMerge w:val="restart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涡轮流量计</w:t>
            </w:r>
            <w:r w:rsidRPr="0098611F">
              <w:rPr>
                <w:rFonts w:ascii="宋体" w:hAnsi="宋体"/>
                <w:sz w:val="18"/>
                <w:szCs w:val="18"/>
              </w:rPr>
              <w:t>(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液体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 w:val="restart"/>
            <w:vAlign w:val="center"/>
          </w:tcPr>
          <w:p w:rsidR="00E438A1" w:rsidRPr="0098611F" w:rsidRDefault="00E438A1" w:rsidP="00FB63EE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37</w:t>
            </w:r>
          </w:p>
        </w:tc>
      </w:tr>
      <w:tr w:rsidR="0098611F" w:rsidRPr="0098611F" w:rsidTr="001B678D">
        <w:tblPrEx>
          <w:tblLook w:val="01E0" w:firstRow="1" w:lastRow="1" w:firstColumn="1" w:lastColumn="1" w:noHBand="0" w:noVBand="0"/>
        </w:tblPrEx>
        <w:trPr>
          <w:trHeight w:hRule="exact" w:val="510"/>
          <w:jc w:val="center"/>
        </w:trPr>
        <w:tc>
          <w:tcPr>
            <w:tcW w:w="740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  <w:tc>
          <w:tcPr>
            <w:tcW w:w="2268" w:type="dxa"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07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48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05457B">
            <w:pPr>
              <w:spacing w:line="180" w:lineRule="exact"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61" w:type="dxa"/>
            <w:gridSpan w:val="2"/>
            <w:vMerge/>
            <w:vAlign w:val="center"/>
          </w:tcPr>
          <w:p w:rsidR="00E438A1" w:rsidRPr="0098611F" w:rsidRDefault="00E438A1" w:rsidP="0005457B">
            <w:pPr>
              <w:spacing w:line="200" w:lineRule="exact"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气体涡轮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3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气体超声波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3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气体容积式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63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2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气体涡街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³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2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热量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2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科里奥利质量流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3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13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热水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/>
                <w:sz w:val="18"/>
                <w:szCs w:val="18"/>
              </w:rPr>
              <w:t>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8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压缩天然气加气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9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出租汽车计价器使用误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计程：（</w:t>
            </w:r>
            <w:r w:rsidRPr="0098611F">
              <w:rPr>
                <w:rFonts w:ascii="宋体"/>
                <w:sz w:val="18"/>
                <w:szCs w:val="18"/>
              </w:rPr>
              <w:t>0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99.9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计程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＋</w:t>
            </w:r>
            <w:r w:rsidRPr="0098611F">
              <w:rPr>
                <w:rFonts w:ascii="宋体" w:hAnsi="宋体"/>
                <w:sz w:val="18"/>
                <w:szCs w:val="18"/>
              </w:rPr>
              <w:t>1.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-4.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1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机动车检测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专用轴</w:t>
            </w:r>
            <w:r w:rsidRPr="0098611F">
              <w:rPr>
                <w:rFonts w:ascii="宋体" w:hAnsi="宋体"/>
                <w:sz w:val="18"/>
                <w:szCs w:val="18"/>
              </w:rPr>
              <w:t>(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轮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重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)t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10%Max 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2%Max</w:t>
            </w:r>
          </w:p>
          <w:p w:rsidR="00E438A1" w:rsidRPr="0098611F" w:rsidRDefault="00E438A1" w:rsidP="00CA336E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＞</w:t>
            </w:r>
            <w:r w:rsidRPr="0098611F">
              <w:rPr>
                <w:rFonts w:ascii="宋体" w:hAnsi="宋体"/>
                <w:sz w:val="18"/>
                <w:szCs w:val="18"/>
              </w:rPr>
              <w:t>10%Max 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2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1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42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滚筒反力式制动检验台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)kN</w:t>
            </w:r>
          </w:p>
        </w:tc>
        <w:tc>
          <w:tcPr>
            <w:tcW w:w="2296" w:type="dxa"/>
            <w:vAlign w:val="center"/>
          </w:tcPr>
          <w:p w:rsidR="002F2B9A" w:rsidRPr="0098611F" w:rsidRDefault="002F2B9A" w:rsidP="002F2B9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MPE：</w:t>
            </w:r>
            <w:r w:rsidRPr="0098611F">
              <w:rPr>
                <w:rFonts w:ascii="宋体" w:hAnsi="宋体"/>
                <w:sz w:val="18"/>
                <w:szCs w:val="18"/>
              </w:rPr>
              <w:t>±30N或测试点给定值的±3% (额定承载质量≤3t的制动台) ；</w:t>
            </w:r>
          </w:p>
          <w:p w:rsidR="00E438A1" w:rsidRPr="0098611F" w:rsidRDefault="002F2B9A" w:rsidP="002F2B9A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MPE：</w:t>
            </w:r>
            <w:r w:rsidRPr="0098611F">
              <w:rPr>
                <w:rFonts w:ascii="宋体" w:hAnsi="宋体"/>
                <w:sz w:val="18"/>
                <w:szCs w:val="18"/>
              </w:rPr>
              <w:t>±0.00075mg或测试点给定值的±3%  (额定承载质量＞3t的制动台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0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汽车侧滑检验台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)m/k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smartTag w:uri="urn:schemas-microsoft-com:office:smarttags" w:element="chmetcnv">
              <w:smartTagPr>
                <w:attr w:name="UnitName" w:val="m"/>
                <w:attr w:name="SourceValue" w:val=".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2m</w:t>
              </w:r>
            </w:smartTag>
            <w:r w:rsidRPr="0098611F">
              <w:rPr>
                <w:rFonts w:ascii="宋体" w:hAnsi="宋体"/>
                <w:sz w:val="18"/>
                <w:szCs w:val="18"/>
              </w:rPr>
              <w:t>/k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0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摩托车轮偏检测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)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smartTag w:uri="urn:schemas-microsoft-com:office:smarttags" w:element="chmetcnv">
              <w:smartTagPr>
                <w:attr w:name="UnitName" w:val="mm"/>
                <w:attr w:name="SourceValue" w:val=".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0.2mm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1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3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滚筒式车速表检验台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0)km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0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79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汽车前照灯检测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光强</w:t>
            </w:r>
            <w:r w:rsidRPr="0098611F">
              <w:rPr>
                <w:rFonts w:ascii="宋体" w:hAnsi="宋体"/>
                <w:sz w:val="18"/>
                <w:szCs w:val="18"/>
              </w:rPr>
              <w:t>: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)kc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偏移角：</w:t>
            </w: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º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上、下、左、右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光强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2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偏移角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′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4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226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汽车排放气体测试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HC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999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CO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6.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CO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8</w:t>
            </w:r>
            <w:r w:rsidRPr="0098611F">
              <w:rPr>
                <w:rFonts w:ascii="宋体"/>
                <w:sz w:val="18"/>
                <w:szCs w:val="18"/>
              </w:rPr>
              <w:t>.00</w:t>
            </w:r>
            <w:r w:rsidRPr="0098611F">
              <w:rPr>
                <w:rFonts w:asci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NO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/>
                <w:sz w:val="18"/>
                <w:szCs w:val="18"/>
                <w:vertAlign w:val="superscript"/>
              </w:rPr>
              <w:t>-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O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.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；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；</w:t>
            </w:r>
            <w:r w:rsidRPr="0098611F">
              <w:rPr>
                <w:rFonts w:ascii="宋体" w:hint="eastAsia"/>
                <w:sz w:val="18"/>
                <w:szCs w:val="18"/>
              </w:rPr>
              <w:t>Ⅰ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；</w:t>
            </w:r>
            <w:r w:rsidRPr="0098611F">
              <w:rPr>
                <w:rFonts w:ascii="宋体" w:hint="eastAsia"/>
                <w:sz w:val="18"/>
                <w:szCs w:val="18"/>
              </w:rPr>
              <w:t>Ⅱ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；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688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透射式烟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N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8.6%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2.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7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平板式制动检验台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)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2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汽车底盘测功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转速：</w:t>
            </w: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0)km/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00)r/min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扭力：</w:t>
            </w: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)k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速度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.0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扭力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3.5%(FS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65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滤纸式烟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)Rb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84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雷达测速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X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波段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m/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K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波段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m/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K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波段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m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静态测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km/h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 km/h</w:t>
              </w:r>
            </w:smartTag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动态测速仪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自身测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km/h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1 km/h</w:t>
              </w:r>
            </w:smartTag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目标测速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km/h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2 km/h</w:t>
              </w:r>
            </w:smartTag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52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标准电阻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6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电阻箱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827A4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0.01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982 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4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单双桥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0.02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2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电位差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-0.01111110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.1111110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2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15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测量用电流互感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0)A/</w:t>
            </w: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5A</w:t>
              </w:r>
            </w:smartTag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)A/</w:t>
            </w: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5A</w:t>
              </w:r>
            </w:smartTag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31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电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电流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功率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交流电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45Hz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kHz)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交流电流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m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a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20A</w:t>
              </w:r>
            </w:smartTag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45Hz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kHz)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val="745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交流功率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m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smartTag w:uri="urn:schemas-microsoft-com:office:smarttags" w:element="chmetcnv">
              <w:smartTagPr>
                <w:attr w:name="UnitName" w:val="a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8611F">
                <w:rPr>
                  <w:rFonts w:ascii="宋体" w:hAnsi="宋体"/>
                  <w:sz w:val="18"/>
                  <w:szCs w:val="18"/>
                </w:rPr>
                <w:t>20A</w:t>
              </w:r>
            </w:smartTag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45Hz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kHz)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万用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98611F">
              <w:rPr>
                <w:rFonts w:ascii="宋体" w:hAnsi="宋体"/>
                <w:sz w:val="18"/>
                <w:szCs w:val="18"/>
              </w:rPr>
              <w:t>20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2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5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单电桥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98611F">
              <w:rPr>
                <w:rFonts w:ascii="宋体" w:hAnsi="宋体"/>
                <w:sz w:val="18"/>
                <w:szCs w:val="18"/>
              </w:rPr>
              <w:t>10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0.1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 125 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双电桥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0.1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 125 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单相机电式交流电能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220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流：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0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单相电子式交流电能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220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流：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.</w:t>
            </w:r>
            <w:r w:rsidRPr="0098611F">
              <w:rPr>
                <w:rFonts w:ascii="宋体" w:hAnsi="宋体"/>
                <w:sz w:val="18"/>
                <w:szCs w:val="18"/>
              </w:rPr>
              <w:t>2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9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三相机电式交流电能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98611F">
              <w:rPr>
                <w:rFonts w:ascii="宋体" w:hAnsi="宋体"/>
                <w:sz w:val="18"/>
                <w:szCs w:val="18"/>
              </w:rPr>
              <w:t>57.7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0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三相电子式交流电能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98611F">
              <w:rPr>
                <w:rFonts w:ascii="宋体" w:hAnsi="宋体"/>
                <w:sz w:val="18"/>
                <w:szCs w:val="18"/>
              </w:rPr>
              <w:t>57.7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9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绝缘电阻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12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2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式绝缘电阻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12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0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高压高阻箱（器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12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7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直流高压电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0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k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0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6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接地电阻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98611F">
              <w:rPr>
                <w:rFonts w:ascii="宋体" w:hAnsi="宋体"/>
                <w:sz w:val="18"/>
                <w:szCs w:val="18"/>
              </w:rPr>
              <w:t>2011.1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6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接地电阻测试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98611F">
              <w:rPr>
                <w:rFonts w:ascii="宋体" w:hAnsi="宋体"/>
                <w:sz w:val="18"/>
                <w:szCs w:val="18"/>
              </w:rPr>
              <w:t>2011.1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6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5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耐电压测试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交、直流电压：</w:t>
            </w:r>
            <w:r w:rsidRPr="0098611F">
              <w:rPr>
                <w:rFonts w:ascii="宋体" w:hAnsi="宋体"/>
                <w:sz w:val="18"/>
                <w:szCs w:val="18"/>
              </w:rPr>
              <w:t>(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5) k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交、直流电流：</w:t>
            </w:r>
            <w:r w:rsidRPr="0098611F">
              <w:rPr>
                <w:rFonts w:ascii="宋体" w:hAnsi="宋体"/>
                <w:sz w:val="18"/>
                <w:szCs w:val="18"/>
              </w:rPr>
              <w:t>(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0)m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时间：</w:t>
            </w:r>
            <w:r w:rsidRPr="0098611F">
              <w:rPr>
                <w:rFonts w:ascii="宋体" w:hAnsi="宋体"/>
                <w:sz w:val="18"/>
                <w:szCs w:val="18"/>
              </w:rPr>
              <w:t>(1.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99.99)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9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标准电池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018550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019600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5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标准密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6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/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标准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17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标准石油密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6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/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标准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精密及工作密度计、石油密度计、糖量计、波美计、土壤密度计等工作浮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6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/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除分度值为</w:t>
            </w:r>
            <w:r w:rsidRPr="0098611F">
              <w:rPr>
                <w:rFonts w:ascii="宋体" w:hAnsi="宋体"/>
                <w:sz w:val="18"/>
                <w:szCs w:val="18"/>
              </w:rPr>
              <w:t>0.5 kg/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的石油密度计为±</w:t>
            </w:r>
            <w:r w:rsidRPr="0098611F">
              <w:rPr>
                <w:rFonts w:ascii="宋体" w:hAnsi="宋体"/>
                <w:sz w:val="18"/>
                <w:szCs w:val="18"/>
              </w:rPr>
              <w:t>0.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个分度值，其它为±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个分度值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2</w:t>
            </w:r>
          </w:p>
        </w:tc>
      </w:tr>
      <w:tr w:rsidR="0098611F" w:rsidRPr="0098611F" w:rsidTr="001B678D">
        <w:trPr>
          <w:gridAfter w:val="1"/>
          <w:wAfter w:w="9" w:type="dxa"/>
          <w:trHeight w:val="495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显密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6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/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级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9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标准酒精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q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)%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=0.08%, 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精密酒精计、酒精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q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)%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分度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285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7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原子吸收分光光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波长：（</w:t>
            </w:r>
            <w:r w:rsidRPr="0098611F">
              <w:rPr>
                <w:rFonts w:ascii="宋体" w:hAnsi="宋体"/>
                <w:sz w:val="18"/>
                <w:szCs w:val="18"/>
              </w:rPr>
              <w:t>190</w:t>
            </w:r>
            <w:r w:rsidR="00840B80"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m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火焰原子化器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石墨炉原子化器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波长：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5nm</w:t>
            </w:r>
          </w:p>
          <w:p w:rsidR="00E438A1" w:rsidRPr="0098611F" w:rsidRDefault="00E438A1" w:rsidP="00342279">
            <w:pPr>
              <w:spacing w:line="2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火焰法测铜：线性误差≤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  <w:p w:rsidR="00E438A1" w:rsidRPr="0098611F" w:rsidRDefault="00E438A1" w:rsidP="00342279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石墨炉法测镉：线性误差≤</w:t>
            </w:r>
            <w:r w:rsidRPr="0098611F">
              <w:rPr>
                <w:rFonts w:ascii="宋体" w:hAnsi="宋体"/>
                <w:sz w:val="18"/>
                <w:szCs w:val="18"/>
              </w:rPr>
              <w:t>1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69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气相色谱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TC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FI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FP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  <w:r w:rsidRPr="0098611F">
              <w:rPr>
                <w:rFonts w:ascii="宋体" w:hAnsi="宋体"/>
                <w:sz w:val="18"/>
                <w:szCs w:val="18"/>
              </w:rPr>
              <w:t>NP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；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ECD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量重复性≤</w:t>
            </w:r>
            <w:r w:rsidRPr="0098611F">
              <w:rPr>
                <w:rFonts w:ascii="宋体" w:hAnsi="宋体"/>
                <w:sz w:val="18"/>
                <w:szCs w:val="18"/>
              </w:rPr>
              <w:t>3.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0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可燃气体检测报警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LE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高浓度（</w:t>
            </w:r>
            <w:r w:rsidRPr="0098611F">
              <w:rPr>
                <w:rFonts w:ascii="宋体" w:hAnsi="宋体"/>
                <w:sz w:val="18"/>
                <w:szCs w:val="18"/>
              </w:rPr>
              <w:t>10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体积分数）、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低浓度（μ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9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可见分光光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波长</w:t>
            </w:r>
            <w:r w:rsidRPr="0098611F">
              <w:rPr>
                <w:rFonts w:ascii="宋体" w:hAnsi="宋体"/>
                <w:sz w:val="18"/>
                <w:szCs w:val="18"/>
              </w:rPr>
              <w:t>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34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m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透射比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7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紫外可见分光光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波长</w:t>
            </w:r>
            <w:r w:rsidRPr="0098611F">
              <w:rPr>
                <w:rFonts w:ascii="宋体" w:hAnsi="宋体"/>
                <w:sz w:val="18"/>
                <w:szCs w:val="18"/>
              </w:rPr>
              <w:t>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9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m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透射比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7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紫外可见近红外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分光光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波长</w:t>
            </w:r>
            <w:r w:rsidRPr="0098611F">
              <w:rPr>
                <w:rFonts w:ascii="宋体" w:hAnsi="宋体"/>
                <w:sz w:val="18"/>
                <w:szCs w:val="18"/>
              </w:rPr>
              <w:t>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9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6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m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透射比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7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酸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4)pH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.0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1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级别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1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作为</w:t>
            </w:r>
            <w:r w:rsidRPr="0098611F">
              <w:rPr>
                <w:rFonts w:ascii="宋体" w:hAnsi="宋体"/>
                <w:sz w:val="18"/>
                <w:szCs w:val="18"/>
              </w:rPr>
              <w:t>pH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计用的通用离子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pX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0.001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级别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5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4E731B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自动电位滴定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4E731B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-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)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4E731B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4E731B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1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导率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(0.05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5</w:t>
            </w:r>
            <w:r w:rsidRPr="0098611F">
              <w:rPr>
                <w:rFonts w:ascii="宋体" w:hAnsi="宋体"/>
                <w:sz w:val="18"/>
                <w:szCs w:val="18"/>
              </w:rPr>
              <w:t>)</w:t>
            </w:r>
            <w:r w:rsidRPr="0098611F">
              <w:rPr>
                <w:rFonts w:ascii="宋体" w:hint="eastAsia"/>
                <w:sz w:val="18"/>
                <w:szCs w:val="18"/>
              </w:rPr>
              <w:t>µ</w:t>
            </w:r>
            <w:r w:rsidRPr="0098611F">
              <w:rPr>
                <w:rFonts w:ascii="宋体" w:hAnsi="宋体"/>
                <w:sz w:val="18"/>
                <w:szCs w:val="18"/>
              </w:rPr>
              <w:t>S/cm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常数为</w:t>
            </w:r>
            <w:r w:rsidRPr="0098611F">
              <w:rPr>
                <w:rFonts w:ascii="宋体" w:hAnsi="宋体"/>
                <w:sz w:val="18"/>
                <w:szCs w:val="18"/>
              </w:rPr>
              <w:t>1cm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3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4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37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8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常用玻璃量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0.0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L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9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移液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46</w:t>
            </w:r>
          </w:p>
        </w:tc>
      </w:tr>
      <w:tr w:rsidR="0098611F" w:rsidRPr="0098611F" w:rsidTr="001B678D">
        <w:trPr>
          <w:gridAfter w:val="1"/>
          <w:wAfter w:w="9" w:type="dxa"/>
          <w:trHeight w:val="54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专用玻璃量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) m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（</w:t>
            </w:r>
            <w:r w:rsidRPr="0098611F">
              <w:rPr>
                <w:rFonts w:ascii="宋体" w:hAnsi="宋体"/>
                <w:sz w:val="18"/>
                <w:szCs w:val="18"/>
              </w:rPr>
              <w:t>0.00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L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FB535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饮用量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 )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558</w:t>
            </w:r>
          </w:p>
        </w:tc>
      </w:tr>
      <w:tr w:rsidR="0098611F" w:rsidRPr="0098611F" w:rsidTr="001B678D">
        <w:trPr>
          <w:gridAfter w:val="1"/>
          <w:wAfter w:w="9" w:type="dxa"/>
          <w:trHeight w:val="138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心电图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FD1295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标电压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</w:p>
          <w:p w:rsidR="00E438A1" w:rsidRPr="0098611F" w:rsidRDefault="00E438A1" w:rsidP="00FD1295">
            <w:pPr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测量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FD1295">
            <w:pPr>
              <w:snapToGrid w:val="0"/>
              <w:spacing w:line="276" w:lineRule="auto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+</w:t>
            </w:r>
            <w:r w:rsidRPr="0098611F">
              <w:rPr>
                <w:rFonts w:ascii="宋体" w:hAnsi="宋体" w:hint="eastAsia"/>
                <w:position w:val="-30"/>
                <w:sz w:val="18"/>
                <w:szCs w:val="18"/>
              </w:rPr>
              <w:object w:dxaOrig="4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pt;height:34.8pt" o:ole="">
                  <v:imagedata r:id="rId10" o:title=""/>
                </v:shape>
                <o:OLEObject Type="Embed" ProgID="Equation.DSMT4" ShapeID="_x0000_i1025" DrawAspect="Content" ObjectID="_1576997880" r:id="rId11"/>
              </w:objec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4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42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19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脑电图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V</w:t>
            </w:r>
          </w:p>
          <w:p w:rsidR="00E438A1" w:rsidRPr="0098611F" w:rsidRDefault="00E438A1" w:rsidP="004B6EF5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FD1295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标电压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</w:p>
          <w:p w:rsidR="00E438A1" w:rsidRPr="0098611F" w:rsidRDefault="00E438A1" w:rsidP="00FD1295">
            <w:pPr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测量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FD1295">
            <w:pPr>
              <w:snapToGrid w:val="0"/>
              <w:spacing w:line="276" w:lineRule="auto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+</w:t>
            </w:r>
            <w:r w:rsidRPr="0098611F">
              <w:rPr>
                <w:rFonts w:ascii="宋体" w:hAnsi="宋体" w:hint="eastAsia"/>
                <w:position w:val="-30"/>
                <w:sz w:val="18"/>
                <w:szCs w:val="18"/>
              </w:rPr>
              <w:object w:dxaOrig="400" w:dyaOrig="680">
                <v:shape id="_x0000_i1026" type="#_x0000_t75" style="width:19.8pt;height:34.8pt" o:ole="">
                  <v:imagedata r:id="rId10" o:title=""/>
                </v:shape>
                <o:OLEObject Type="Embed" ProgID="Equation.DSMT4" ShapeID="_x0000_i1026" DrawAspect="Content" ObjectID="_1576997881" r:id="rId12"/>
              </w:objec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4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心电监护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测量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6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数字心电图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内定标电压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4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机械秒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600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2.4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3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秒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4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10s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5s/d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3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9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秒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m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9999.9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T+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  <w:r w:rsidRPr="0098611F">
              <w:rPr>
                <w:rFonts w:ascii="宋体"/>
                <w:sz w:val="18"/>
                <w:szCs w:val="18"/>
                <w:vertAlign w:val="subscript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s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测量时电源频率准确度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T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所测时间间隔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  <w:r w:rsidRPr="0098611F">
              <w:rPr>
                <w:rFonts w:ascii="宋体"/>
                <w:sz w:val="18"/>
                <w:szCs w:val="18"/>
                <w:vertAlign w:val="subscript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测量时选用的时基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bookmarkStart w:id="0" w:name="_GoBack"/>
            <w:bookmarkEnd w:id="0"/>
            <w:r w:rsidRPr="0098611F">
              <w:rPr>
                <w:rFonts w:ascii="宋体" w:hAnsi="宋体"/>
                <w:sz w:val="18"/>
                <w:szCs w:val="18"/>
              </w:rPr>
              <w:t>JJG23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28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毫秒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1m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T+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触发误差</w:t>
            </w:r>
            <w:r w:rsidRPr="0098611F">
              <w:rPr>
                <w:rFonts w:ascii="宋体" w:hAnsi="宋体"/>
                <w:sz w:val="18"/>
                <w:szCs w:val="18"/>
              </w:rPr>
              <w:t>+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  <w:r w:rsidRPr="0098611F">
              <w:rPr>
                <w:rFonts w:ascii="宋体"/>
                <w:sz w:val="18"/>
                <w:szCs w:val="18"/>
                <w:vertAlign w:val="subscript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s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时基准确度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T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所测时间间隔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τ</w:t>
            </w:r>
            <w:r w:rsidRPr="0098611F">
              <w:rPr>
                <w:rFonts w:ascii="宋体"/>
                <w:sz w:val="18"/>
                <w:szCs w:val="18"/>
                <w:vertAlign w:val="subscript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测量时选用的时基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37</w:t>
            </w:r>
          </w:p>
          <w:p w:rsidR="000E701E" w:rsidRPr="0098611F" w:rsidRDefault="000E701E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3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413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硫化氢气体检测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仪器量程≤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时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仪器量程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mol/mol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时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5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69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一氧化碳检测报警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  <w:vertAlign w:val="superscript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绝对误差</w:t>
            </w:r>
            <w:r w:rsidRPr="0098611F">
              <w:rPr>
                <w:rFonts w:ascii="宋体" w:hAnsi="宋体"/>
                <w:sz w:val="18"/>
                <w:szCs w:val="18"/>
              </w:rPr>
              <w:t>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相对误差</w:t>
            </w:r>
            <w:r w:rsidRPr="0098611F">
              <w:rPr>
                <w:rFonts w:ascii="宋体" w:hAnsi="宋体"/>
                <w:sz w:val="18"/>
                <w:szCs w:val="18"/>
              </w:rPr>
              <w:t>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JJG 915 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93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液相色谱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406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检测器：紫外</w:t>
            </w:r>
            <w:r w:rsidRPr="0098611F">
              <w:rPr>
                <w:rFonts w:ascii="宋体"/>
                <w:sz w:val="18"/>
                <w:szCs w:val="18"/>
              </w:rPr>
              <w:t>-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可见光；二极管阵列；荧光；示差折光率；蒸发光散射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量重复性≤</w:t>
            </w:r>
            <w:r w:rsidRPr="0098611F">
              <w:rPr>
                <w:rFonts w:ascii="宋体" w:hAnsi="宋体"/>
                <w:sz w:val="18"/>
                <w:szCs w:val="18"/>
              </w:rPr>
              <w:t>4.0%</w:t>
            </w:r>
          </w:p>
          <w:p w:rsidR="00E438A1" w:rsidRPr="0098611F" w:rsidRDefault="00E438A1" w:rsidP="005406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性重复性：≤</w:t>
            </w:r>
            <w:r w:rsidRPr="0098611F">
              <w:rPr>
                <w:rFonts w:ascii="宋体" w:hAnsi="宋体"/>
                <w:sz w:val="18"/>
                <w:szCs w:val="18"/>
              </w:rPr>
              <w:t>1.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05</w:t>
            </w:r>
          </w:p>
        </w:tc>
      </w:tr>
      <w:tr w:rsidR="0098611F" w:rsidRPr="0098611F" w:rsidTr="004B6EF5">
        <w:trPr>
          <w:gridAfter w:val="1"/>
          <w:wAfter w:w="9" w:type="dxa"/>
          <w:trHeight w:hRule="exact" w:val="1649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呼出气体酒精含量探测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g/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C64F22">
            <w:pPr>
              <w:snapToGrid w:val="0"/>
              <w:spacing w:line="200" w:lineRule="exact"/>
              <w:ind w:leftChars="-51" w:left="-107" w:rightChars="-37" w:right="-78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0.2mg/L 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025mg/L</w:t>
            </w:r>
          </w:p>
          <w:p w:rsidR="00C64F22" w:rsidRPr="0098611F" w:rsidRDefault="00C64F22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＞</w:t>
            </w:r>
            <w:r w:rsidRPr="0098611F">
              <w:rPr>
                <w:rFonts w:ascii="宋体" w:hAnsi="宋体"/>
                <w:sz w:val="18"/>
                <w:szCs w:val="18"/>
              </w:rPr>
              <w:t>0.2mg/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≤</w:t>
            </w:r>
            <w:r w:rsidRPr="0098611F">
              <w:rPr>
                <w:rFonts w:ascii="宋体" w:hAnsi="宋体"/>
                <w:sz w:val="18"/>
                <w:szCs w:val="18"/>
              </w:rPr>
              <w:t>0.4mg/L 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04mg/L</w:t>
            </w:r>
          </w:p>
          <w:p w:rsidR="00C64F22" w:rsidRPr="0098611F" w:rsidRDefault="00C64F22" w:rsidP="00C64F22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E438A1" w:rsidRPr="0098611F" w:rsidRDefault="00E438A1" w:rsidP="00C64F22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＞</w:t>
            </w:r>
            <w:r w:rsidRPr="0098611F">
              <w:rPr>
                <w:rFonts w:ascii="宋体" w:hAnsi="宋体"/>
                <w:sz w:val="18"/>
                <w:szCs w:val="18"/>
              </w:rPr>
              <w:t>0.4mg/L</w:t>
            </w:r>
            <w:r w:rsidR="00C64F22" w:rsidRPr="0098611F">
              <w:rPr>
                <w:rFonts w:ascii="宋体" w:hAnsi="宋体" w:hint="eastAsia"/>
                <w:sz w:val="18"/>
                <w:szCs w:val="18"/>
              </w:rPr>
              <w:t>MPE：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65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测量仪器内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石英晶体振荡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8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血压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406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)k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406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5kPa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7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血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406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)k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406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5kPa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7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0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心脑电图机检定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峰峰值电压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8</w:t>
            </w:r>
            <w:r w:rsidRPr="0098611F">
              <w:rPr>
                <w:rFonts w:ascii="宋体"/>
                <w:sz w:val="18"/>
                <w:szCs w:val="18"/>
              </w:rPr>
              <w:t>.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V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.0V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周期：</w:t>
            </w:r>
            <w:r w:rsidRPr="0098611F">
              <w:rPr>
                <w:rFonts w:ascii="宋体" w:hAnsi="宋体"/>
                <w:sz w:val="18"/>
                <w:szCs w:val="18"/>
              </w:rPr>
              <w:t>2m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5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频率：</w:t>
            </w:r>
            <w:r w:rsidRPr="0098611F">
              <w:rPr>
                <w:rFonts w:ascii="宋体" w:hAnsi="宋体"/>
                <w:sz w:val="18"/>
                <w:szCs w:val="18"/>
              </w:rPr>
              <w:t>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0.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49</w:t>
            </w:r>
          </w:p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1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20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酸度计检定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pH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-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0.0006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1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医用诊断螺旋计算机断层摄影装置（</w:t>
            </w:r>
            <w:r w:rsidRPr="0098611F">
              <w:rPr>
                <w:rFonts w:ascii="宋体" w:hAnsi="宋体"/>
                <w:sz w:val="18"/>
                <w:szCs w:val="18"/>
              </w:rPr>
              <w:t>CT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X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射线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辐射源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0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Gy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.0mGy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98611F">
              <w:rPr>
                <w:rFonts w:ascii="宋体" w:hAnsi="宋体"/>
                <w:sz w:val="18"/>
                <w:szCs w:val="18"/>
              </w:rPr>
              <w:t>=10.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02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医用诊断计算机断层摄影装置（</w:t>
            </w:r>
            <w:r w:rsidRPr="0098611F">
              <w:rPr>
                <w:rFonts w:ascii="宋体" w:hAnsi="宋体"/>
                <w:sz w:val="18"/>
                <w:szCs w:val="18"/>
              </w:rPr>
              <w:t>CT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X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射线辐射源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0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Gy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.0mGy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98611F">
              <w:rPr>
                <w:rFonts w:ascii="宋体" w:hAnsi="宋体"/>
                <w:sz w:val="18"/>
                <w:szCs w:val="18"/>
              </w:rPr>
              <w:t>=10.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96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医用诊断</w:t>
            </w:r>
            <w:r w:rsidRPr="0098611F">
              <w:rPr>
                <w:rFonts w:ascii="宋体" w:hAnsi="宋体"/>
                <w:sz w:val="18"/>
                <w:szCs w:val="18"/>
              </w:rPr>
              <w:t>X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射线辐射源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Gy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98611F">
              <w:rPr>
                <w:rFonts w:ascii="宋体" w:hAnsi="宋体"/>
                <w:sz w:val="18"/>
                <w:szCs w:val="18"/>
              </w:rPr>
              <w:t>=1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74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医用超声诊断仪超声源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W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i/>
                <w:sz w:val="18"/>
                <w:szCs w:val="18"/>
              </w:rPr>
              <w:t>U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rel</w:t>
            </w:r>
            <w:r w:rsidRPr="0098611F">
              <w:rPr>
                <w:rFonts w:ascii="宋体" w:hAnsi="宋体"/>
                <w:sz w:val="18"/>
                <w:szCs w:val="18"/>
              </w:rPr>
              <w:t>=2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i/>
                <w:sz w:val="18"/>
                <w:szCs w:val="18"/>
              </w:rPr>
              <w:t>k</w:t>
            </w:r>
            <w:r w:rsidRPr="0098611F">
              <w:rPr>
                <w:rFonts w:ascii="宋体" w:hAnsi="宋体"/>
                <w:sz w:val="18"/>
                <w:szCs w:val="18"/>
              </w:rPr>
              <w:t>=2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3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重力式自动装料衡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t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X(0.1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X(0.2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X(0.5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X(1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X(2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6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连续累计自动衡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5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t/h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9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液化天然气加气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/min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111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旋光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-180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8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3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旋光糖量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-100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°</w:t>
            </w:r>
            <w:r w:rsidRPr="0098611F">
              <w:rPr>
                <w:rFonts w:ascii="宋体" w:hAnsi="宋体"/>
                <w:sz w:val="18"/>
                <w:szCs w:val="18"/>
              </w:rPr>
              <w:t>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3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0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1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化学氧测定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仪器量程≤</w:t>
            </w:r>
            <w:r w:rsidRPr="0098611F">
              <w:rPr>
                <w:rFonts w:ascii="宋体" w:hAnsi="宋体"/>
                <w:sz w:val="18"/>
                <w:szCs w:val="18"/>
              </w:rPr>
              <w:t>2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时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2.0%FS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仪器量程＞</w:t>
            </w:r>
            <w:r w:rsidRPr="0098611F">
              <w:rPr>
                <w:rFonts w:ascii="宋体" w:hAnsi="宋体"/>
                <w:sz w:val="18"/>
                <w:szCs w:val="18"/>
              </w:rPr>
              <w:t>2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时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 MPE: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3.0%FS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36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原子荧光光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A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98611F">
              <w:rPr>
                <w:rFonts w:ascii="宋体" w:hAnsi="宋体"/>
                <w:sz w:val="18"/>
                <w:szCs w:val="18"/>
              </w:rPr>
              <w:t>g/m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S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μ</w:t>
            </w:r>
            <w:r w:rsidRPr="0098611F">
              <w:rPr>
                <w:rFonts w:ascii="宋体" w:hAnsi="宋体"/>
                <w:sz w:val="18"/>
                <w:szCs w:val="18"/>
              </w:rPr>
              <w:t>g/m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测量重复性：≤</w:t>
            </w:r>
            <w:r w:rsidRPr="0098611F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3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浊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TU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8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6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经纬仪检定装置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限可转换多目标式）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6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°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＂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4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水准仪检定装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∞</w:t>
            </w:r>
            <w:r w:rsidRPr="0098611F">
              <w:rPr>
                <w:rFonts w:ascii="宋体" w:hAnsi="宋体"/>
                <w:sz w:val="18"/>
                <w:szCs w:val="18"/>
              </w:rPr>
              <w:t>)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6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全站型电子速测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-----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、Ⅲ级、Ⅳ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AC2707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光电测距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-----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Ⅰ级、Ⅱ级、Ⅲ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0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测量用电压互感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)V/(0.00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22.222)V</w:t>
            </w:r>
          </w:p>
          <w:p w:rsidR="00E438A1" w:rsidRPr="0098611F" w:rsidRDefault="00E438A1" w:rsidP="005827A4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6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)kV/(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、</w:t>
            </w:r>
            <w:r w:rsidRPr="0098611F">
              <w:rPr>
                <w:rFonts w:ascii="宋体" w:hAnsi="宋体"/>
                <w:sz w:val="18"/>
                <w:szCs w:val="18"/>
              </w:rPr>
              <w:t>100/</w:t>
            </w:r>
            <w:r w:rsidRPr="0098611F">
              <w:rPr>
                <w:rFonts w:ascii="宋体" w:hAnsi="宋体" w:hint="eastAsia"/>
                <w:position w:val="-6"/>
                <w:sz w:val="13"/>
                <w:szCs w:val="13"/>
              </w:rPr>
              <w:object w:dxaOrig="279" w:dyaOrig="260">
                <v:shape id="_x0000_i1027" type="#_x0000_t75" style="width:13.8pt;height:13.2pt" o:ole="">
                  <v:imagedata r:id="rId13" o:title=""/>
                </v:shape>
                <o:OLEObject Type="Embed" ProgID="Equation.DSMT4" ShapeID="_x0000_i1027" DrawAspect="Content" ObjectID="_1576997882" r:id="rId14"/>
              </w:object>
            </w:r>
            <w:r w:rsidRPr="0098611F">
              <w:rPr>
                <w:rFonts w:ascii="宋体" w:hAnsi="宋体"/>
                <w:sz w:val="18"/>
                <w:szCs w:val="18"/>
              </w:rPr>
              <w:t>)V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0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 314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互感器校验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比差：</w:t>
            </w:r>
            <w:r w:rsidRPr="0098611F">
              <w:rPr>
                <w:rFonts w:ascii="宋体" w:hAnsi="宋体"/>
                <w:sz w:val="18"/>
                <w:szCs w:val="18"/>
              </w:rPr>
              <w:t>0.01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  <w:p w:rsidR="003A67CA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角差：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＇～</w:t>
            </w:r>
            <w:r w:rsidRPr="0098611F">
              <w:rPr>
                <w:rFonts w:ascii="宋体" w:hAnsi="宋体"/>
                <w:sz w:val="18"/>
                <w:szCs w:val="18"/>
              </w:rPr>
              <w:t>5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＇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阻抗：</w:t>
            </w:r>
            <w:r w:rsidRPr="0098611F">
              <w:rPr>
                <w:rFonts w:ascii="宋体" w:hAnsi="宋体"/>
                <w:sz w:val="18"/>
                <w:szCs w:val="18"/>
              </w:rPr>
              <w:t>0.0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Ω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导纳：</w:t>
            </w:r>
            <w:r w:rsidRPr="0098611F">
              <w:rPr>
                <w:rFonts w:ascii="宋体" w:hAnsi="宋体"/>
                <w:sz w:val="18"/>
                <w:szCs w:val="18"/>
              </w:rPr>
              <w:t>0.01m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mS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69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液态物料定量灌装机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容式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重式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kg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容式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定重式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（</w:t>
            </w:r>
            <w:r w:rsidRPr="0098611F">
              <w:rPr>
                <w:rFonts w:ascii="宋体" w:hAnsi="宋体"/>
                <w:sz w:val="18"/>
                <w:szCs w:val="18"/>
              </w:rPr>
              <w:t>0.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8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2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酶标分析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吸光度：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 xml:space="preserve">3.00       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波长：（</w:t>
            </w:r>
            <w:r w:rsidRPr="0098611F">
              <w:rPr>
                <w:rFonts w:ascii="宋体" w:hAnsi="宋体"/>
                <w:sz w:val="18"/>
                <w:szCs w:val="18"/>
              </w:rPr>
              <w:t>4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7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n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吸光度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03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波长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3nm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61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23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离子色谱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导检测器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紫外可见检测器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最小检测浓度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g/m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RS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定性≤</w:t>
            </w:r>
            <w:r w:rsidRPr="0098611F">
              <w:rPr>
                <w:rFonts w:ascii="宋体" w:hAnsi="宋体"/>
                <w:sz w:val="18"/>
                <w:szCs w:val="18"/>
              </w:rPr>
              <w:t>1.5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RS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定量≤</w:t>
            </w:r>
            <w:r w:rsidRPr="0098611F">
              <w:rPr>
                <w:rFonts w:ascii="宋体" w:hAnsi="宋体"/>
                <w:sz w:val="18"/>
                <w:szCs w:val="18"/>
              </w:rPr>
              <w:t>3 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823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13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水中油分浓度分析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g/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A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类：≤</w:t>
            </w:r>
            <w:r w:rsidRPr="0098611F">
              <w:rPr>
                <w:rFonts w:ascii="宋体" w:hAnsi="宋体"/>
                <w:sz w:val="18"/>
                <w:szCs w:val="18"/>
              </w:rPr>
              <w:t>10mg/L 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8mg/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＞</w:t>
            </w:r>
            <w:r w:rsidRPr="0098611F">
              <w:rPr>
                <w:rFonts w:ascii="宋体" w:hAnsi="宋体"/>
                <w:sz w:val="18"/>
                <w:szCs w:val="18"/>
              </w:rPr>
              <w:t>10mg/L 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8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类：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8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5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精密空盒气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AD2B6E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8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6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.2hPa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7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普通空盒气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AD2B6E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8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6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2.5 hPa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7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高原空盒气压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AD2B6E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5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6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4.0 hPa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7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空盒气压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AD2B6E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8</w:t>
            </w:r>
            <w:r w:rsidRPr="0098611F">
              <w:rPr>
                <w:rFonts w:ascii="宋体"/>
                <w:sz w:val="18"/>
                <w:szCs w:val="18"/>
              </w:rPr>
              <w:t>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6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.5 hPa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72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量块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m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等及以下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46</w:t>
            </w:r>
          </w:p>
        </w:tc>
      </w:tr>
      <w:tr w:rsidR="0098611F" w:rsidRPr="0098611F" w:rsidTr="00A04956">
        <w:trPr>
          <w:gridAfter w:val="1"/>
          <w:wAfter w:w="9" w:type="dxa"/>
          <w:trHeight w:hRule="exact" w:val="1343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氨气气体分析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C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5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＜</w:t>
            </w:r>
            <w:r w:rsidRPr="0098611F">
              <w:rPr>
                <w:rFonts w:ascii="宋体" w:hAnsi="宋体"/>
                <w:sz w:val="18"/>
                <w:szCs w:val="18"/>
              </w:rPr>
              <w:t>C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1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: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6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10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氨气检测报警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0)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6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10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1922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3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烟气分析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SO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int="eastAsia"/>
                <w:sz w:val="18"/>
                <w:szCs w:val="18"/>
              </w:rPr>
              <w:t>×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-2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  <w:p w:rsidR="00E438A1" w:rsidRPr="0098611F" w:rsidRDefault="00E438A1" w:rsidP="003D66D6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O</w:t>
            </w:r>
            <w:r w:rsidRPr="0098611F">
              <w:rPr>
                <w:rFonts w:ascii="宋体" w:hAnsi="宋体"/>
                <w:sz w:val="18"/>
                <w:szCs w:val="18"/>
                <w:vertAlign w:val="subscript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×</w:t>
            </w:r>
          </w:p>
          <w:p w:rsidR="00E438A1" w:rsidRPr="0098611F" w:rsidRDefault="00E438A1" w:rsidP="003D66D6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/>
                <w:sz w:val="18"/>
                <w:szCs w:val="18"/>
                <w:vertAlign w:val="superscript"/>
              </w:rPr>
              <w:t>-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NO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0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/>
                <w:sz w:val="18"/>
                <w:szCs w:val="18"/>
                <w:vertAlign w:val="superscript"/>
              </w:rPr>
              <w:t>-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CO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.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×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/>
                <w:sz w:val="18"/>
                <w:szCs w:val="18"/>
                <w:vertAlign w:val="superscript"/>
              </w:rPr>
              <w:t>-</w:t>
            </w:r>
            <w:r w:rsidRPr="0098611F"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 w:rsidRPr="0098611F">
              <w:rPr>
                <w:rFonts w:ascii="宋体" w:hAnsi="宋体"/>
                <w:sz w:val="18"/>
                <w:szCs w:val="18"/>
              </w:rPr>
              <w:t>mol/mol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</w:t>
            </w:r>
            <w:r w:rsidRPr="0098611F">
              <w:rPr>
                <w:rFonts w:ascii="宋体" w:hint="eastAsia"/>
                <w:sz w:val="18"/>
                <w:szCs w:val="18"/>
              </w:rPr>
              <w:t>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6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单、三相标准电能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(57.7/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20/380) V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(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) 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加修正值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85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85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交流电能表检定装置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压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(57.7/1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20/380) V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流：</w:t>
            </w:r>
            <w:r w:rsidRPr="0098611F">
              <w:rPr>
                <w:rFonts w:ascii="宋体" w:hAnsi="宋体"/>
                <w:sz w:val="18"/>
                <w:szCs w:val="18"/>
              </w:rPr>
              <w:t>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×</w:t>
            </w:r>
            <w:r w:rsidRPr="0098611F">
              <w:rPr>
                <w:rFonts w:ascii="宋体" w:hAnsi="宋体"/>
                <w:sz w:val="18"/>
                <w:szCs w:val="18"/>
              </w:rPr>
              <w:t>(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0) 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及以下等级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0.0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加修正值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597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标准铂电阻温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19.527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℃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二等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60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声级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</w:t>
            </w:r>
            <w:r w:rsidR="003A67CA"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0)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88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声校准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94</w:t>
            </w:r>
            <w:r w:rsidR="003A67CA"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24)dB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LS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7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5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噪声统计分析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</w:t>
            </w:r>
            <w:r w:rsidR="003A67CA"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0)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778</w:t>
            </w:r>
          </w:p>
        </w:tc>
      </w:tr>
      <w:tr w:rsidR="0098611F" w:rsidRPr="0098611F" w:rsidTr="00431E52">
        <w:trPr>
          <w:gridAfter w:val="1"/>
          <w:wAfter w:w="9" w:type="dxa"/>
          <w:trHeight w:hRule="exact" w:val="473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6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倍频程和</w:t>
            </w:r>
            <w:r w:rsidRPr="0098611F">
              <w:rPr>
                <w:rFonts w:ascii="宋体" w:hAnsi="宋体"/>
                <w:sz w:val="18"/>
                <w:szCs w:val="18"/>
              </w:rPr>
              <w:t>1/3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倍频程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滤波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10</w:t>
            </w:r>
            <w:r w:rsidR="003A67CA"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0)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、</w:t>
            </w:r>
            <w:r w:rsidRPr="0098611F">
              <w:rPr>
                <w:rFonts w:ascii="宋体" w:hAnsi="宋体"/>
                <w:sz w:val="18"/>
                <w:szCs w:val="18"/>
              </w:rPr>
              <w:t>2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49</w:t>
            </w:r>
          </w:p>
        </w:tc>
      </w:tr>
      <w:tr w:rsidR="0098611F" w:rsidRPr="0098611F" w:rsidTr="00431E52">
        <w:trPr>
          <w:gridAfter w:val="1"/>
          <w:wAfter w:w="9" w:type="dxa"/>
          <w:trHeight w:hRule="exact" w:val="76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7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振动位移传感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频率响应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0.5d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98611F">
              <w:rPr>
                <w:rFonts w:ascii="宋体" w:hAnsi="宋体"/>
                <w:sz w:val="18"/>
                <w:szCs w:val="18"/>
              </w:rPr>
              <w:t>3dB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幅值线性度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44</w:t>
            </w:r>
          </w:p>
        </w:tc>
      </w:tr>
      <w:tr w:rsidR="0098611F" w:rsidRPr="0098611F" w:rsidTr="003A67CA">
        <w:trPr>
          <w:gridAfter w:val="1"/>
          <w:wAfter w:w="9" w:type="dxa"/>
          <w:trHeight w:hRule="exact" w:val="1093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lastRenderedPageBreak/>
              <w:t>248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工作测振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频率响应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，幅值线性度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67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49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基桩动测仪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频率响应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幅值线性度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30</w:t>
            </w:r>
          </w:p>
        </w:tc>
      </w:tr>
      <w:tr w:rsidR="0098611F" w:rsidRPr="0098611F" w:rsidTr="00431E52">
        <w:trPr>
          <w:gridAfter w:val="1"/>
          <w:wAfter w:w="9" w:type="dxa"/>
          <w:trHeight w:hRule="exact" w:val="811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50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压电加速度计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（</w:t>
            </w:r>
            <w:r w:rsidRPr="0098611F">
              <w:rPr>
                <w:rFonts w:ascii="宋体" w:hAnsi="宋体"/>
                <w:sz w:val="18"/>
                <w:szCs w:val="18"/>
              </w:rPr>
              <w:t>2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00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Hz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频率响应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5%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±</w:t>
            </w:r>
            <w:r w:rsidRPr="0098611F">
              <w:rPr>
                <w:rFonts w:ascii="宋体" w:hAnsi="宋体"/>
                <w:sz w:val="18"/>
                <w:szCs w:val="18"/>
              </w:rPr>
              <w:t>10%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幅值线性度</w:t>
            </w:r>
            <w:r w:rsidRPr="0098611F">
              <w:rPr>
                <w:rFonts w:ascii="宋体" w:hAnsi="宋体"/>
                <w:sz w:val="18"/>
                <w:szCs w:val="18"/>
              </w:rPr>
              <w:t>MPE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：±</w:t>
            </w:r>
            <w:r w:rsidRPr="0098611F">
              <w:rPr>
                <w:rFonts w:ascii="宋体" w:hAnsi="宋体"/>
                <w:sz w:val="18"/>
                <w:szCs w:val="18"/>
              </w:rPr>
              <w:t>3%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233</w:t>
            </w:r>
          </w:p>
        </w:tc>
      </w:tr>
      <w:tr w:rsidR="0098611F" w:rsidRPr="0098611F" w:rsidTr="001B678D">
        <w:trPr>
          <w:gridAfter w:val="1"/>
          <w:wAfter w:w="9" w:type="dxa"/>
          <w:trHeight w:val="1568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51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电子天平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500g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40kg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1mg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300kg</w:t>
            </w:r>
          </w:p>
        </w:tc>
        <w:tc>
          <w:tcPr>
            <w:tcW w:w="2296" w:type="dxa"/>
            <w:vAlign w:val="center"/>
          </w:tcPr>
          <w:p w:rsidR="00E438A1" w:rsidRPr="0098611F" w:rsidRDefault="00161B35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fldChar w:fldCharType="begin"/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E438A1" w:rsidRPr="0098611F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E438A1" w:rsidRPr="0098611F">
              <w:rPr>
                <w:rFonts w:ascii="宋体"/>
                <w:sz w:val="18"/>
                <w:szCs w:val="18"/>
              </w:rPr>
              <w:instrText>,</w:instrTex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instrText>Ⅰ</w:instrText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>)</w:instrText>
            </w:r>
            <w:r w:rsidRPr="0098611F">
              <w:rPr>
                <w:rFonts w:ascii="宋体" w:hAnsi="宋体"/>
                <w:sz w:val="18"/>
                <w:szCs w:val="18"/>
              </w:rPr>
              <w:fldChar w:fldCharType="end"/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≥</w:t>
            </w:r>
            <w:r w:rsidRPr="0098611F">
              <w:rPr>
                <w:rFonts w:ascii="宋体" w:hAnsi="宋体"/>
                <w:sz w:val="18"/>
                <w:szCs w:val="18"/>
              </w:rPr>
              <w:t>0.1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μ</w:t>
            </w:r>
            <w:r w:rsidRPr="0098611F">
              <w:rPr>
                <w:rFonts w:ascii="宋体" w:hAnsi="宋体"/>
                <w:sz w:val="18"/>
                <w:szCs w:val="18"/>
              </w:rPr>
              <w:t>g)</w:t>
            </w:r>
          </w:p>
          <w:p w:rsidR="00E438A1" w:rsidRPr="0098611F" w:rsidRDefault="00161B35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fldChar w:fldCharType="begin"/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E438A1" w:rsidRPr="0098611F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E438A1" w:rsidRPr="0098611F">
              <w:rPr>
                <w:rFonts w:ascii="宋体"/>
                <w:sz w:val="18"/>
                <w:szCs w:val="18"/>
              </w:rPr>
              <w:instrText>,</w:instrTex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instrText>Ⅰ</w:instrText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>)</w:instrText>
            </w:r>
            <w:r w:rsidRPr="0098611F">
              <w:rPr>
                <w:rFonts w:ascii="宋体" w:hAnsi="宋体"/>
                <w:sz w:val="18"/>
                <w:szCs w:val="18"/>
              </w:rPr>
              <w:fldChar w:fldCharType="end"/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 xml:space="preserve"> (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≥</w:t>
            </w:r>
            <w:r w:rsidRPr="0098611F">
              <w:rPr>
                <w:rFonts w:ascii="宋体" w:hAnsi="宋体"/>
                <w:sz w:val="18"/>
                <w:szCs w:val="18"/>
              </w:rPr>
              <w:t>0.01mg)</w:t>
            </w:r>
          </w:p>
          <w:p w:rsidR="00E438A1" w:rsidRPr="0098611F" w:rsidRDefault="00161B35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fldChar w:fldCharType="begin"/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E438A1" w:rsidRPr="0098611F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E438A1" w:rsidRPr="0098611F">
              <w:rPr>
                <w:rFonts w:ascii="宋体"/>
                <w:sz w:val="18"/>
                <w:szCs w:val="18"/>
              </w:rPr>
              <w:instrText>,</w:instrTex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instrText>Ⅰ</w:instrText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>)</w:instrText>
            </w:r>
            <w:r w:rsidRPr="0098611F">
              <w:rPr>
                <w:rFonts w:ascii="宋体" w:hAnsi="宋体"/>
                <w:sz w:val="18"/>
                <w:szCs w:val="18"/>
              </w:rPr>
              <w:fldChar w:fldCharType="end"/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级及以下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(d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≥</w:t>
            </w:r>
            <w:r w:rsidRPr="0098611F">
              <w:rPr>
                <w:rFonts w:ascii="宋体" w:hAnsi="宋体"/>
                <w:sz w:val="18"/>
                <w:szCs w:val="18"/>
              </w:rPr>
              <w:t>0.1mg)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03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52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扭力天平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2.5g</w:t>
            </w:r>
          </w:p>
        </w:tc>
        <w:tc>
          <w:tcPr>
            <w:tcW w:w="2296" w:type="dxa"/>
            <w:vAlign w:val="center"/>
          </w:tcPr>
          <w:p w:rsidR="00E438A1" w:rsidRPr="0098611F" w:rsidRDefault="00161B35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fldChar w:fldCharType="begin"/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E438A1" w:rsidRPr="0098611F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E438A1" w:rsidRPr="0098611F">
              <w:rPr>
                <w:rFonts w:ascii="宋体"/>
                <w:sz w:val="18"/>
                <w:szCs w:val="18"/>
              </w:rPr>
              <w:instrText>,</w:instrTex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instrText>Ⅱ</w:instrText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>)</w:instrText>
            </w:r>
            <w:r w:rsidRPr="0098611F">
              <w:rPr>
                <w:rFonts w:ascii="宋体" w:hAnsi="宋体"/>
                <w:sz w:val="18"/>
                <w:szCs w:val="18"/>
              </w:rPr>
              <w:fldChar w:fldCharType="end"/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46</w:t>
            </w:r>
          </w:p>
        </w:tc>
      </w:tr>
      <w:tr w:rsidR="0098611F" w:rsidRPr="0098611F" w:rsidTr="001B678D">
        <w:trPr>
          <w:gridAfter w:val="1"/>
          <w:wAfter w:w="9" w:type="dxa"/>
          <w:trHeight w:hRule="exact" w:val="454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53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架盘天平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int="eastAsia"/>
                <w:sz w:val="18"/>
                <w:szCs w:val="18"/>
              </w:rPr>
              <w:t>≤</w:t>
            </w:r>
            <w:r w:rsidRPr="0098611F">
              <w:rPr>
                <w:rFonts w:ascii="宋体" w:hAnsi="宋体"/>
                <w:sz w:val="18"/>
                <w:szCs w:val="18"/>
              </w:rPr>
              <w:t>20kg</w:t>
            </w:r>
          </w:p>
        </w:tc>
        <w:tc>
          <w:tcPr>
            <w:tcW w:w="2296" w:type="dxa"/>
            <w:vAlign w:val="center"/>
          </w:tcPr>
          <w:p w:rsidR="00E438A1" w:rsidRPr="0098611F" w:rsidRDefault="00161B35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fldChar w:fldCharType="begin"/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 xml:space="preserve"> eq \o\ac(</w:instrText>
            </w:r>
            <w:r w:rsidR="00E438A1" w:rsidRPr="0098611F">
              <w:rPr>
                <w:rFonts w:ascii="宋体" w:hAnsi="宋体" w:hint="eastAsia"/>
                <w:position w:val="-3"/>
                <w:sz w:val="27"/>
                <w:szCs w:val="18"/>
              </w:rPr>
              <w:instrText>○</w:instrText>
            </w:r>
            <w:r w:rsidR="00E438A1" w:rsidRPr="0098611F">
              <w:rPr>
                <w:rFonts w:ascii="宋体"/>
                <w:sz w:val="18"/>
                <w:szCs w:val="18"/>
              </w:rPr>
              <w:instrText>,</w:instrText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instrText>Ⅲ</w:instrText>
            </w:r>
            <w:r w:rsidR="00E438A1" w:rsidRPr="0098611F">
              <w:rPr>
                <w:rFonts w:ascii="宋体" w:hAnsi="宋体"/>
                <w:sz w:val="18"/>
                <w:szCs w:val="18"/>
              </w:rPr>
              <w:instrText>)</w:instrText>
            </w:r>
            <w:r w:rsidRPr="0098611F">
              <w:rPr>
                <w:rFonts w:ascii="宋体" w:hAnsi="宋体"/>
                <w:sz w:val="18"/>
                <w:szCs w:val="18"/>
              </w:rPr>
              <w:fldChar w:fldCharType="end"/>
            </w:r>
            <w:r w:rsidR="00E438A1"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156</w:t>
            </w:r>
          </w:p>
        </w:tc>
      </w:tr>
      <w:tr w:rsidR="00E438A1" w:rsidRPr="0098611F" w:rsidTr="001B678D">
        <w:trPr>
          <w:gridAfter w:val="1"/>
          <w:wAfter w:w="9" w:type="dxa"/>
          <w:trHeight w:hRule="exact" w:val="567"/>
          <w:jc w:val="center"/>
        </w:trPr>
        <w:tc>
          <w:tcPr>
            <w:tcW w:w="740" w:type="dxa"/>
            <w:vAlign w:val="center"/>
          </w:tcPr>
          <w:p w:rsidR="00E438A1" w:rsidRPr="0098611F" w:rsidRDefault="00E438A1" w:rsidP="005918EF">
            <w:pPr>
              <w:snapToGrid w:val="0"/>
              <w:spacing w:line="20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254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浮标式氧气吸入器</w:t>
            </w:r>
          </w:p>
        </w:tc>
        <w:tc>
          <w:tcPr>
            <w:tcW w:w="2268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流量计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1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L/min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 w:hAns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氧压表：（</w:t>
            </w:r>
            <w:r w:rsidRPr="0098611F">
              <w:rPr>
                <w:rFonts w:ascii="宋体"/>
                <w:sz w:val="18"/>
                <w:szCs w:val="18"/>
              </w:rPr>
              <w:t>0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～</w:t>
            </w:r>
            <w:r w:rsidRPr="0098611F">
              <w:rPr>
                <w:rFonts w:ascii="宋体" w:hAnsi="宋体"/>
                <w:sz w:val="18"/>
                <w:szCs w:val="18"/>
              </w:rPr>
              <w:t>2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）</w:t>
            </w:r>
            <w:r w:rsidRPr="0098611F">
              <w:rPr>
                <w:rFonts w:ascii="宋体" w:hAnsi="宋体"/>
                <w:sz w:val="18"/>
                <w:szCs w:val="18"/>
              </w:rPr>
              <w:t>MPa</w:t>
            </w:r>
          </w:p>
        </w:tc>
        <w:tc>
          <w:tcPr>
            <w:tcW w:w="2296" w:type="dxa"/>
            <w:vAlign w:val="center"/>
          </w:tcPr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流量计：</w:t>
            </w:r>
            <w:r w:rsidRPr="0098611F">
              <w:rPr>
                <w:rFonts w:ascii="宋体" w:hAnsi="宋体"/>
                <w:sz w:val="18"/>
                <w:szCs w:val="18"/>
              </w:rPr>
              <w:t>4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  <w:p w:rsidR="00E438A1" w:rsidRPr="0098611F" w:rsidRDefault="00E438A1" w:rsidP="006A6758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 w:hint="eastAsia"/>
                <w:sz w:val="18"/>
                <w:szCs w:val="18"/>
              </w:rPr>
              <w:t>氧压表：</w:t>
            </w:r>
            <w:r w:rsidRPr="0098611F">
              <w:rPr>
                <w:rFonts w:ascii="宋体" w:hAnsi="宋体"/>
                <w:sz w:val="18"/>
                <w:szCs w:val="18"/>
              </w:rPr>
              <w:t>2.5</w:t>
            </w:r>
            <w:r w:rsidRPr="0098611F">
              <w:rPr>
                <w:rFonts w:ascii="宋体" w:hAnsi="宋体" w:hint="eastAsia"/>
                <w:sz w:val="18"/>
                <w:szCs w:val="18"/>
              </w:rPr>
              <w:t>级</w:t>
            </w:r>
          </w:p>
        </w:tc>
        <w:tc>
          <w:tcPr>
            <w:tcW w:w="3252" w:type="dxa"/>
            <w:vAlign w:val="center"/>
          </w:tcPr>
          <w:p w:rsidR="00E438A1" w:rsidRPr="0098611F" w:rsidRDefault="00E438A1" w:rsidP="00966FA3">
            <w:pPr>
              <w:snapToGrid w:val="0"/>
              <w:spacing w:line="240" w:lineRule="exact"/>
              <w:contextualSpacing/>
              <w:jc w:val="center"/>
              <w:rPr>
                <w:rFonts w:ascii="宋体"/>
                <w:sz w:val="18"/>
                <w:szCs w:val="18"/>
              </w:rPr>
            </w:pPr>
            <w:r w:rsidRPr="0098611F">
              <w:rPr>
                <w:rFonts w:ascii="宋体" w:hAnsi="宋体"/>
                <w:sz w:val="18"/>
                <w:szCs w:val="18"/>
              </w:rPr>
              <w:t>JJG913</w:t>
            </w:r>
          </w:p>
        </w:tc>
      </w:tr>
    </w:tbl>
    <w:p w:rsidR="00E438A1" w:rsidRPr="0098611F" w:rsidRDefault="00E438A1" w:rsidP="00AB3D32"/>
    <w:sectPr w:rsidR="00E438A1" w:rsidRPr="0098611F" w:rsidSect="00D20B40">
      <w:headerReference w:type="default" r:id="rId15"/>
      <w:pgSz w:w="11906" w:h="16838"/>
      <w:pgMar w:top="1440" w:right="566" w:bottom="1440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3D26" w:rsidRDefault="00A83D26" w:rsidP="00F41831">
      <w:r>
        <w:separator/>
      </w:r>
    </w:p>
  </w:endnote>
  <w:endnote w:type="continuationSeparator" w:id="0">
    <w:p w:rsidR="00A83D26" w:rsidRDefault="00A83D26" w:rsidP="00F418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3D26" w:rsidRDefault="00A83D26" w:rsidP="00F41831">
      <w:r>
        <w:separator/>
      </w:r>
    </w:p>
  </w:footnote>
  <w:footnote w:type="continuationSeparator" w:id="0">
    <w:p w:rsidR="00A83D26" w:rsidRDefault="00A83D26" w:rsidP="00F418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0ED" w:rsidRDefault="003530ED" w:rsidP="00D23019">
    <w:pPr>
      <w:pStyle w:val="a3"/>
      <w:rPr>
        <w:b/>
        <w:sz w:val="44"/>
        <w:szCs w:val="44"/>
      </w:rPr>
    </w:pPr>
    <w:r w:rsidRPr="0067274D">
      <w:rPr>
        <w:rFonts w:hint="eastAsia"/>
        <w:b/>
        <w:sz w:val="44"/>
        <w:szCs w:val="44"/>
      </w:rPr>
      <w:t>经确认的检定项目表</w:t>
    </w:r>
  </w:p>
  <w:p w:rsidR="003530ED" w:rsidRDefault="003530ED" w:rsidP="00D23019">
    <w:pPr>
      <w:pStyle w:val="a3"/>
      <w:rPr>
        <w:sz w:val="44"/>
        <w:szCs w:val="44"/>
      </w:rPr>
    </w:pPr>
    <w:r w:rsidRPr="00D23019">
      <w:rPr>
        <w:rFonts w:ascii="宋体" w:hAnsi="宋体" w:hint="eastAsia"/>
        <w:sz w:val="24"/>
        <w:szCs w:val="24"/>
      </w:rPr>
      <w:t>第</w:t>
    </w:r>
    <w:r w:rsidRPr="00D23019">
      <w:rPr>
        <w:rFonts w:ascii="宋体" w:hAnsi="宋体"/>
        <w:sz w:val="24"/>
        <w:szCs w:val="24"/>
      </w:rPr>
      <w:fldChar w:fldCharType="begin"/>
    </w:r>
    <w:r w:rsidRPr="00D23019">
      <w:rPr>
        <w:rFonts w:ascii="宋体" w:hAnsi="宋体"/>
        <w:sz w:val="24"/>
        <w:szCs w:val="24"/>
      </w:rPr>
      <w:instrText>PAGE</w:instrText>
    </w:r>
    <w:r w:rsidRPr="00D23019">
      <w:rPr>
        <w:rFonts w:ascii="宋体" w:hAnsi="宋体"/>
        <w:sz w:val="24"/>
        <w:szCs w:val="24"/>
      </w:rPr>
      <w:fldChar w:fldCharType="separate"/>
    </w:r>
    <w:r w:rsidR="0098611F">
      <w:rPr>
        <w:rFonts w:ascii="宋体" w:hAnsi="宋体"/>
        <w:noProof/>
        <w:sz w:val="24"/>
        <w:szCs w:val="24"/>
      </w:rPr>
      <w:t>13</w:t>
    </w:r>
    <w:r w:rsidRPr="00D23019">
      <w:rPr>
        <w:rFonts w:ascii="宋体" w:hAnsi="宋体"/>
        <w:sz w:val="24"/>
        <w:szCs w:val="24"/>
      </w:rPr>
      <w:fldChar w:fldCharType="end"/>
    </w:r>
    <w:r w:rsidRPr="00D23019">
      <w:rPr>
        <w:rFonts w:ascii="宋体" w:hAnsi="宋体" w:hint="eastAsia"/>
        <w:sz w:val="24"/>
        <w:szCs w:val="24"/>
      </w:rPr>
      <w:t>页</w:t>
    </w:r>
    <w:r w:rsidRPr="00D23019">
      <w:rPr>
        <w:rFonts w:ascii="宋体" w:hAnsi="宋体" w:hint="eastAsia"/>
        <w:sz w:val="24"/>
        <w:szCs w:val="24"/>
        <w:lang w:val="zh-CN"/>
      </w:rPr>
      <w:t>，共</w:t>
    </w:r>
    <w:r w:rsidRPr="00D23019">
      <w:rPr>
        <w:rFonts w:ascii="宋体" w:hAnsi="宋体"/>
        <w:sz w:val="24"/>
        <w:szCs w:val="24"/>
      </w:rPr>
      <w:fldChar w:fldCharType="begin"/>
    </w:r>
    <w:r w:rsidRPr="00D23019">
      <w:rPr>
        <w:rFonts w:ascii="宋体" w:hAnsi="宋体"/>
        <w:sz w:val="24"/>
        <w:szCs w:val="24"/>
      </w:rPr>
      <w:instrText>NUMPAGES</w:instrText>
    </w:r>
    <w:r w:rsidRPr="00D23019">
      <w:rPr>
        <w:rFonts w:ascii="宋体" w:hAnsi="宋体"/>
        <w:sz w:val="24"/>
        <w:szCs w:val="24"/>
      </w:rPr>
      <w:fldChar w:fldCharType="separate"/>
    </w:r>
    <w:r w:rsidR="0098611F">
      <w:rPr>
        <w:rFonts w:ascii="宋体" w:hAnsi="宋体"/>
        <w:noProof/>
        <w:sz w:val="24"/>
        <w:szCs w:val="24"/>
      </w:rPr>
      <w:t>13</w:t>
    </w:r>
    <w:r w:rsidRPr="00D23019">
      <w:rPr>
        <w:rFonts w:ascii="宋体" w:hAnsi="宋体"/>
        <w:sz w:val="24"/>
        <w:szCs w:val="24"/>
      </w:rPr>
      <w:fldChar w:fldCharType="end"/>
    </w:r>
    <w:r w:rsidRPr="00D23019">
      <w:rPr>
        <w:rFonts w:ascii="宋体" w:hAnsi="宋体" w:hint="eastAsia"/>
        <w:sz w:val="24"/>
        <w:szCs w:val="24"/>
      </w:rPr>
      <w:t>页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192454"/>
    <w:multiLevelType w:val="hybridMultilevel"/>
    <w:tmpl w:val="DACEA29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1831"/>
    <w:rsid w:val="00000E0C"/>
    <w:rsid w:val="00036DD3"/>
    <w:rsid w:val="0005457B"/>
    <w:rsid w:val="000714D3"/>
    <w:rsid w:val="000A5E34"/>
    <w:rsid w:val="000A6068"/>
    <w:rsid w:val="000B6043"/>
    <w:rsid w:val="000C4E62"/>
    <w:rsid w:val="000C6345"/>
    <w:rsid w:val="000E701E"/>
    <w:rsid w:val="000F5BE7"/>
    <w:rsid w:val="000F64D2"/>
    <w:rsid w:val="000F67EE"/>
    <w:rsid w:val="001279B2"/>
    <w:rsid w:val="00127B7D"/>
    <w:rsid w:val="00130FEA"/>
    <w:rsid w:val="00133D49"/>
    <w:rsid w:val="00137237"/>
    <w:rsid w:val="00155DF6"/>
    <w:rsid w:val="00161B35"/>
    <w:rsid w:val="001664A0"/>
    <w:rsid w:val="001711D3"/>
    <w:rsid w:val="00175282"/>
    <w:rsid w:val="0018252A"/>
    <w:rsid w:val="001865EF"/>
    <w:rsid w:val="00191130"/>
    <w:rsid w:val="00193E4F"/>
    <w:rsid w:val="00194724"/>
    <w:rsid w:val="001A3890"/>
    <w:rsid w:val="001A529A"/>
    <w:rsid w:val="001B678D"/>
    <w:rsid w:val="001C19A8"/>
    <w:rsid w:val="001D3468"/>
    <w:rsid w:val="001D6764"/>
    <w:rsid w:val="001E0D1D"/>
    <w:rsid w:val="001E0EB4"/>
    <w:rsid w:val="001F0774"/>
    <w:rsid w:val="00201856"/>
    <w:rsid w:val="00201983"/>
    <w:rsid w:val="002056B6"/>
    <w:rsid w:val="0021155D"/>
    <w:rsid w:val="00230901"/>
    <w:rsid w:val="0023664B"/>
    <w:rsid w:val="00236D1C"/>
    <w:rsid w:val="0025222D"/>
    <w:rsid w:val="002677FE"/>
    <w:rsid w:val="002713F1"/>
    <w:rsid w:val="00271F03"/>
    <w:rsid w:val="0029116E"/>
    <w:rsid w:val="0029295B"/>
    <w:rsid w:val="002B69D9"/>
    <w:rsid w:val="002C2611"/>
    <w:rsid w:val="002D0102"/>
    <w:rsid w:val="002F2B9A"/>
    <w:rsid w:val="002F4C70"/>
    <w:rsid w:val="00323EBB"/>
    <w:rsid w:val="00326F27"/>
    <w:rsid w:val="003318FA"/>
    <w:rsid w:val="00342279"/>
    <w:rsid w:val="00351D1A"/>
    <w:rsid w:val="003530ED"/>
    <w:rsid w:val="00354F2D"/>
    <w:rsid w:val="00370326"/>
    <w:rsid w:val="00371F12"/>
    <w:rsid w:val="00374945"/>
    <w:rsid w:val="003A1EFD"/>
    <w:rsid w:val="003A5A19"/>
    <w:rsid w:val="003A67CA"/>
    <w:rsid w:val="003B3D8F"/>
    <w:rsid w:val="003B622C"/>
    <w:rsid w:val="003D66D6"/>
    <w:rsid w:val="00426277"/>
    <w:rsid w:val="00431E52"/>
    <w:rsid w:val="00432745"/>
    <w:rsid w:val="00432A89"/>
    <w:rsid w:val="0043740C"/>
    <w:rsid w:val="00446EEC"/>
    <w:rsid w:val="00451940"/>
    <w:rsid w:val="00457B72"/>
    <w:rsid w:val="0046609C"/>
    <w:rsid w:val="004A6F05"/>
    <w:rsid w:val="004B128C"/>
    <w:rsid w:val="004B6EF5"/>
    <w:rsid w:val="004D1653"/>
    <w:rsid w:val="004E5BFD"/>
    <w:rsid w:val="004E731B"/>
    <w:rsid w:val="004F508B"/>
    <w:rsid w:val="00506687"/>
    <w:rsid w:val="0050715E"/>
    <w:rsid w:val="00510531"/>
    <w:rsid w:val="00517DE9"/>
    <w:rsid w:val="00527EB3"/>
    <w:rsid w:val="0053464F"/>
    <w:rsid w:val="005406A3"/>
    <w:rsid w:val="00557C4B"/>
    <w:rsid w:val="005827A4"/>
    <w:rsid w:val="005918EF"/>
    <w:rsid w:val="005A56AE"/>
    <w:rsid w:val="005A6367"/>
    <w:rsid w:val="005B241D"/>
    <w:rsid w:val="005B3041"/>
    <w:rsid w:val="005B52F6"/>
    <w:rsid w:val="005C2D4A"/>
    <w:rsid w:val="005C63C5"/>
    <w:rsid w:val="005E1CEB"/>
    <w:rsid w:val="005F3698"/>
    <w:rsid w:val="00605BCB"/>
    <w:rsid w:val="00617509"/>
    <w:rsid w:val="00632D49"/>
    <w:rsid w:val="00650D08"/>
    <w:rsid w:val="006517EC"/>
    <w:rsid w:val="00660630"/>
    <w:rsid w:val="0066511C"/>
    <w:rsid w:val="0067274D"/>
    <w:rsid w:val="0067776F"/>
    <w:rsid w:val="00680CD2"/>
    <w:rsid w:val="006927B1"/>
    <w:rsid w:val="006A40BB"/>
    <w:rsid w:val="006A6758"/>
    <w:rsid w:val="006A7112"/>
    <w:rsid w:val="006B1CA3"/>
    <w:rsid w:val="006C1159"/>
    <w:rsid w:val="006C3988"/>
    <w:rsid w:val="006D04E1"/>
    <w:rsid w:val="006D3611"/>
    <w:rsid w:val="006D7286"/>
    <w:rsid w:val="00701FB8"/>
    <w:rsid w:val="00710F4A"/>
    <w:rsid w:val="00717EC1"/>
    <w:rsid w:val="007213F6"/>
    <w:rsid w:val="00735D1F"/>
    <w:rsid w:val="0074794E"/>
    <w:rsid w:val="00747DEB"/>
    <w:rsid w:val="00764CD9"/>
    <w:rsid w:val="0077626B"/>
    <w:rsid w:val="00786EC0"/>
    <w:rsid w:val="00794271"/>
    <w:rsid w:val="00796A41"/>
    <w:rsid w:val="007A1397"/>
    <w:rsid w:val="007A343A"/>
    <w:rsid w:val="007D4862"/>
    <w:rsid w:val="007F1091"/>
    <w:rsid w:val="00806B82"/>
    <w:rsid w:val="00840B80"/>
    <w:rsid w:val="008561D2"/>
    <w:rsid w:val="0085735E"/>
    <w:rsid w:val="0086260F"/>
    <w:rsid w:val="00863AE1"/>
    <w:rsid w:val="00872079"/>
    <w:rsid w:val="00875AEF"/>
    <w:rsid w:val="008810A0"/>
    <w:rsid w:val="00890AC2"/>
    <w:rsid w:val="0089272D"/>
    <w:rsid w:val="008A3473"/>
    <w:rsid w:val="008B0FB3"/>
    <w:rsid w:val="008F12C3"/>
    <w:rsid w:val="008F2974"/>
    <w:rsid w:val="00916516"/>
    <w:rsid w:val="00920E84"/>
    <w:rsid w:val="0095548E"/>
    <w:rsid w:val="00964017"/>
    <w:rsid w:val="00964620"/>
    <w:rsid w:val="00966FA3"/>
    <w:rsid w:val="00974845"/>
    <w:rsid w:val="00975AFD"/>
    <w:rsid w:val="00976176"/>
    <w:rsid w:val="00976FEA"/>
    <w:rsid w:val="009836B4"/>
    <w:rsid w:val="0098611F"/>
    <w:rsid w:val="009A4EA7"/>
    <w:rsid w:val="009A4F8A"/>
    <w:rsid w:val="009C0413"/>
    <w:rsid w:val="009D6096"/>
    <w:rsid w:val="009F57D9"/>
    <w:rsid w:val="00A04956"/>
    <w:rsid w:val="00A25A3F"/>
    <w:rsid w:val="00A35736"/>
    <w:rsid w:val="00A57715"/>
    <w:rsid w:val="00A73AC7"/>
    <w:rsid w:val="00A74182"/>
    <w:rsid w:val="00A7573C"/>
    <w:rsid w:val="00A76855"/>
    <w:rsid w:val="00A81E10"/>
    <w:rsid w:val="00A83D26"/>
    <w:rsid w:val="00A924D0"/>
    <w:rsid w:val="00AA1291"/>
    <w:rsid w:val="00AB1875"/>
    <w:rsid w:val="00AB3D32"/>
    <w:rsid w:val="00AC037A"/>
    <w:rsid w:val="00AC2707"/>
    <w:rsid w:val="00AD2B6E"/>
    <w:rsid w:val="00AD2C99"/>
    <w:rsid w:val="00AE0344"/>
    <w:rsid w:val="00AE174F"/>
    <w:rsid w:val="00AF54C6"/>
    <w:rsid w:val="00B009CD"/>
    <w:rsid w:val="00B03DE7"/>
    <w:rsid w:val="00B26A1C"/>
    <w:rsid w:val="00B54849"/>
    <w:rsid w:val="00B7170C"/>
    <w:rsid w:val="00B84D5B"/>
    <w:rsid w:val="00B875C9"/>
    <w:rsid w:val="00BA5C3B"/>
    <w:rsid w:val="00BB34DE"/>
    <w:rsid w:val="00BB7112"/>
    <w:rsid w:val="00C04CB5"/>
    <w:rsid w:val="00C0788C"/>
    <w:rsid w:val="00C168BC"/>
    <w:rsid w:val="00C30CCF"/>
    <w:rsid w:val="00C30DD6"/>
    <w:rsid w:val="00C503EF"/>
    <w:rsid w:val="00C64F22"/>
    <w:rsid w:val="00C743B2"/>
    <w:rsid w:val="00C758B1"/>
    <w:rsid w:val="00C822ED"/>
    <w:rsid w:val="00C9415A"/>
    <w:rsid w:val="00CA336E"/>
    <w:rsid w:val="00CB0A60"/>
    <w:rsid w:val="00CD04E5"/>
    <w:rsid w:val="00CD6B8D"/>
    <w:rsid w:val="00CF0896"/>
    <w:rsid w:val="00CF19E8"/>
    <w:rsid w:val="00CF6BC6"/>
    <w:rsid w:val="00D1335C"/>
    <w:rsid w:val="00D20B40"/>
    <w:rsid w:val="00D21152"/>
    <w:rsid w:val="00D21892"/>
    <w:rsid w:val="00D23019"/>
    <w:rsid w:val="00D24143"/>
    <w:rsid w:val="00D266CB"/>
    <w:rsid w:val="00D3343D"/>
    <w:rsid w:val="00D367FD"/>
    <w:rsid w:val="00D40938"/>
    <w:rsid w:val="00D44FEE"/>
    <w:rsid w:val="00D46D94"/>
    <w:rsid w:val="00D52410"/>
    <w:rsid w:val="00D95F36"/>
    <w:rsid w:val="00DB19EF"/>
    <w:rsid w:val="00DC1326"/>
    <w:rsid w:val="00DD55B4"/>
    <w:rsid w:val="00DE2CEE"/>
    <w:rsid w:val="00DE4B33"/>
    <w:rsid w:val="00DE515B"/>
    <w:rsid w:val="00DF39BF"/>
    <w:rsid w:val="00E0605E"/>
    <w:rsid w:val="00E13D4D"/>
    <w:rsid w:val="00E15522"/>
    <w:rsid w:val="00E438A1"/>
    <w:rsid w:val="00E52007"/>
    <w:rsid w:val="00E5368A"/>
    <w:rsid w:val="00E85055"/>
    <w:rsid w:val="00E8665B"/>
    <w:rsid w:val="00E86CC9"/>
    <w:rsid w:val="00EA2780"/>
    <w:rsid w:val="00EF493D"/>
    <w:rsid w:val="00EF641B"/>
    <w:rsid w:val="00EF66F1"/>
    <w:rsid w:val="00EF7D03"/>
    <w:rsid w:val="00F267DB"/>
    <w:rsid w:val="00F26A63"/>
    <w:rsid w:val="00F41831"/>
    <w:rsid w:val="00F43FEF"/>
    <w:rsid w:val="00F456F4"/>
    <w:rsid w:val="00F463FB"/>
    <w:rsid w:val="00F47760"/>
    <w:rsid w:val="00F50B26"/>
    <w:rsid w:val="00F5567C"/>
    <w:rsid w:val="00F624B4"/>
    <w:rsid w:val="00F7111C"/>
    <w:rsid w:val="00F72394"/>
    <w:rsid w:val="00F80093"/>
    <w:rsid w:val="00F82993"/>
    <w:rsid w:val="00FA1AB7"/>
    <w:rsid w:val="00FB1055"/>
    <w:rsid w:val="00FB257A"/>
    <w:rsid w:val="00FB5355"/>
    <w:rsid w:val="00FB63EE"/>
    <w:rsid w:val="00FB767E"/>
    <w:rsid w:val="00FD1295"/>
    <w:rsid w:val="00FD129A"/>
    <w:rsid w:val="00FE4FAC"/>
    <w:rsid w:val="00FE7B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1831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F418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F41831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F418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F41831"/>
    <w:rPr>
      <w:rFonts w:cs="Times New Roman"/>
      <w:sz w:val="18"/>
      <w:szCs w:val="18"/>
    </w:rPr>
  </w:style>
  <w:style w:type="table" w:styleId="a5">
    <w:name w:val="Table Grid"/>
    <w:basedOn w:val="a1"/>
    <w:uiPriority w:val="99"/>
    <w:rsid w:val="00F4183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rsid w:val="00717EC1"/>
    <w:rPr>
      <w:sz w:val="18"/>
      <w:szCs w:val="18"/>
    </w:rPr>
  </w:style>
  <w:style w:type="character" w:customStyle="1" w:styleId="Char1">
    <w:name w:val="批注框文本 Char"/>
    <w:link w:val="a6"/>
    <w:uiPriority w:val="99"/>
    <w:semiHidden/>
    <w:locked/>
    <w:rsid w:val="00717EC1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1831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F418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F41831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F418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F41831"/>
    <w:rPr>
      <w:rFonts w:cs="Times New Roman"/>
      <w:sz w:val="18"/>
      <w:szCs w:val="18"/>
    </w:rPr>
  </w:style>
  <w:style w:type="table" w:styleId="a5">
    <w:name w:val="Table Grid"/>
    <w:basedOn w:val="a1"/>
    <w:uiPriority w:val="99"/>
    <w:rsid w:val="00F4183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rsid w:val="00717EC1"/>
    <w:rPr>
      <w:sz w:val="18"/>
      <w:szCs w:val="18"/>
    </w:rPr>
  </w:style>
  <w:style w:type="character" w:customStyle="1" w:styleId="Char1">
    <w:name w:val="批注框文本 Char"/>
    <w:link w:val="a6"/>
    <w:uiPriority w:val="99"/>
    <w:semiHidden/>
    <w:locked/>
    <w:rsid w:val="00717EC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15601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085</Words>
  <Characters>11885</Characters>
  <Application>Microsoft Office Word</Application>
  <DocSecurity>0</DocSecurity>
  <Lines>99</Lines>
  <Paragraphs>27</Paragraphs>
  <ScaleCrop>false</ScaleCrop>
  <Company>NMGJLY</Company>
  <LinksUpToDate>false</LinksUpToDate>
  <CharactersWithSpaces>13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</dc:creator>
  <cp:lastModifiedBy>G</cp:lastModifiedBy>
  <cp:revision>2</cp:revision>
  <cp:lastPrinted>2017-07-26T09:17:00Z</cp:lastPrinted>
  <dcterms:created xsi:type="dcterms:W3CDTF">2018-01-09T02:12:00Z</dcterms:created>
  <dcterms:modified xsi:type="dcterms:W3CDTF">2018-01-09T02:12:00Z</dcterms:modified>
</cp:coreProperties>
</file>